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2F85FE" w14:textId="77777777" w:rsidR="00DE4F51" w:rsidRPr="00A8743A" w:rsidRDefault="00DE4F51" w:rsidP="00DE4F51">
      <w:pPr>
        <w:jc w:val="left"/>
        <w:rPr>
          <w:rFonts w:eastAsia="黑体" w:hint="eastAsia"/>
          <w:sz w:val="24"/>
        </w:rPr>
      </w:pPr>
    </w:p>
    <w:p w14:paraId="4434205D" w14:textId="77777777" w:rsidR="00DE4F51" w:rsidRPr="00A8743A" w:rsidRDefault="00DE4F51" w:rsidP="00DE4F51">
      <w:pPr>
        <w:jc w:val="center"/>
      </w:pPr>
    </w:p>
    <w:p w14:paraId="1ECA6761" w14:textId="5414660B" w:rsidR="00DE4F51" w:rsidRPr="00A8743A" w:rsidRDefault="00EF068D" w:rsidP="00DE4F51">
      <w:r w:rsidRPr="00A8743A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0A8FBE89" wp14:editId="555FB7A0">
                <wp:simplePos x="0" y="0"/>
                <wp:positionH relativeFrom="column">
                  <wp:posOffset>571500</wp:posOffset>
                </wp:positionH>
                <wp:positionV relativeFrom="paragraph">
                  <wp:posOffset>0</wp:posOffset>
                </wp:positionV>
                <wp:extent cx="4095750" cy="771525"/>
                <wp:effectExtent l="0" t="0" r="0" b="3810"/>
                <wp:wrapNone/>
                <wp:docPr id="1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5750" cy="771525"/>
                          <a:chOff x="2520" y="2025"/>
                          <a:chExt cx="6450" cy="1215"/>
                        </a:xfrm>
                      </wpg:grpSpPr>
                      <pic:pic xmlns:pic="http://schemas.openxmlformats.org/drawingml/2006/picture">
                        <pic:nvPicPr>
                          <pic:cNvPr id="1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0" y="2181"/>
                            <a:ext cx="50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0" y="2025"/>
                            <a:ext cx="126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FEBBA7" id="Group 2" o:spid="_x0000_s1026" style="position:absolute;left:0;text-align:left;margin-left:45pt;margin-top:0;width:322.5pt;height:60.75pt;z-index:251651584" coordorigin="2520,2025" coordsize="6450,1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3960;top:2181;width:5010;height: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">
                  <v:imagedata r:id="rId9" o:title=""/>
                </v:shape>
                <v:shape id="Picture 4" o:spid="_x0000_s1028" type="#_x0000_t75" style="position:absolute;left:2520;top:2025;width:1260;height:1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">
                  <v:imagedata r:id="rId10" o:title=""/>
                </v:shape>
              </v:group>
            </w:pict>
          </mc:Fallback>
        </mc:AlternateContent>
      </w:r>
    </w:p>
    <w:p w14:paraId="55ECB4AD" w14:textId="77777777" w:rsidR="00DE4F51" w:rsidRPr="00A8743A" w:rsidRDefault="00DE4F51" w:rsidP="00DE4F51"/>
    <w:p w14:paraId="74DC32C7" w14:textId="77777777" w:rsidR="00DE4F51" w:rsidRPr="00A8743A" w:rsidRDefault="00DE4F51" w:rsidP="00DE4F51"/>
    <w:p w14:paraId="3E94E5A4" w14:textId="77777777" w:rsidR="00DE4F51" w:rsidRPr="00A8743A" w:rsidRDefault="00DE4F51" w:rsidP="00DE4F51"/>
    <w:p w14:paraId="713AAD66" w14:textId="77777777" w:rsidR="00DE4F51" w:rsidRPr="00A8743A" w:rsidRDefault="00DE4F51" w:rsidP="00DE4F51"/>
    <w:p w14:paraId="731B26AD" w14:textId="77777777" w:rsidR="00A8743A" w:rsidRPr="00A8743A" w:rsidRDefault="00A8743A" w:rsidP="00DE4F51">
      <w:pPr>
        <w:jc w:val="center"/>
        <w:rPr>
          <w:rFonts w:eastAsia="黑体"/>
          <w:sz w:val="52"/>
          <w:szCs w:val="52"/>
        </w:rPr>
      </w:pPr>
    </w:p>
    <w:p w14:paraId="73A7A82A" w14:textId="70F61F2B" w:rsidR="00DE4F51" w:rsidRPr="00A8743A" w:rsidRDefault="00A8743A" w:rsidP="00DE4F51">
      <w:pPr>
        <w:jc w:val="center"/>
        <w:rPr>
          <w:rFonts w:eastAsia="黑体"/>
          <w:sz w:val="52"/>
          <w:szCs w:val="52"/>
        </w:rPr>
      </w:pPr>
      <w:r w:rsidRPr="00A8743A">
        <w:rPr>
          <w:rFonts w:eastAsia="黑体"/>
          <w:sz w:val="52"/>
          <w:szCs w:val="52"/>
        </w:rPr>
        <w:t>通信</w:t>
      </w:r>
      <w:r w:rsidR="00AA08D7">
        <w:rPr>
          <w:rFonts w:eastAsia="黑体" w:hint="eastAsia"/>
          <w:sz w:val="52"/>
          <w:szCs w:val="52"/>
        </w:rPr>
        <w:t>原理课程</w:t>
      </w:r>
    </w:p>
    <w:p w14:paraId="01EB5410" w14:textId="77777777" w:rsidR="00A8743A" w:rsidRPr="00A8743A" w:rsidRDefault="00A8743A" w:rsidP="00DE4F51">
      <w:pPr>
        <w:jc w:val="center"/>
        <w:rPr>
          <w:rFonts w:eastAsia="黑体"/>
          <w:sz w:val="52"/>
          <w:szCs w:val="52"/>
        </w:rPr>
      </w:pPr>
    </w:p>
    <w:p w14:paraId="3C04A694" w14:textId="370BDD06" w:rsidR="00DE4F51" w:rsidRPr="00A8743A" w:rsidRDefault="00A8743A" w:rsidP="00A8743A">
      <w:pPr>
        <w:jc w:val="center"/>
      </w:pPr>
      <w:r w:rsidRPr="00A8743A">
        <w:rPr>
          <w:rFonts w:eastAsia="黑体"/>
          <w:sz w:val="72"/>
          <w:szCs w:val="72"/>
        </w:rPr>
        <w:t>技术</w:t>
      </w:r>
      <w:r w:rsidR="00ED1451">
        <w:rPr>
          <w:rFonts w:eastAsia="黑体" w:hint="eastAsia"/>
          <w:sz w:val="72"/>
          <w:szCs w:val="72"/>
        </w:rPr>
        <w:t>调研</w:t>
      </w:r>
      <w:r w:rsidRPr="00A8743A">
        <w:rPr>
          <w:rFonts w:eastAsia="黑体"/>
          <w:sz w:val="72"/>
          <w:szCs w:val="72"/>
        </w:rPr>
        <w:t>报告</w:t>
      </w:r>
    </w:p>
    <w:p w14:paraId="19776186" w14:textId="77777777" w:rsidR="00DE4F51" w:rsidRPr="00A8743A" w:rsidRDefault="00DE4F51" w:rsidP="00DE4F51"/>
    <w:p w14:paraId="13E50F6C" w14:textId="77777777" w:rsidR="00A8743A" w:rsidRPr="00A8743A" w:rsidRDefault="00A8743A" w:rsidP="00DE4F51"/>
    <w:p w14:paraId="558D6F7C" w14:textId="77777777" w:rsidR="00A8743A" w:rsidRPr="00A8743A" w:rsidRDefault="00A8743A" w:rsidP="00DE4F51"/>
    <w:p w14:paraId="2DFACC4D" w14:textId="77777777" w:rsidR="00A8743A" w:rsidRPr="00A8743A" w:rsidRDefault="00A8743A" w:rsidP="00DE4F51"/>
    <w:p w14:paraId="097C812A" w14:textId="77777777" w:rsidR="00DE4F51" w:rsidRPr="00A8743A" w:rsidRDefault="00DE4F51" w:rsidP="00DE4F51"/>
    <w:p w14:paraId="0873DDE9" w14:textId="77777777" w:rsidR="00BA1A58" w:rsidRPr="00A8743A" w:rsidRDefault="00BA1A58" w:rsidP="00BA1A58">
      <w:pPr>
        <w:adjustRightInd w:val="0"/>
        <w:snapToGrid w:val="0"/>
        <w:spacing w:line="300" w:lineRule="auto"/>
        <w:ind w:firstLineChars="350" w:firstLine="1260"/>
        <w:rPr>
          <w:rFonts w:eastAsia="黑体"/>
          <w:sz w:val="36"/>
        </w:rPr>
      </w:pPr>
      <w:r w:rsidRPr="00A8743A">
        <w:rPr>
          <w:rFonts w:eastAsia="黑体"/>
          <w:sz w:val="36"/>
        </w:rPr>
        <w:t>题目</w:t>
      </w:r>
      <w:r w:rsidRPr="00A8743A">
        <w:rPr>
          <w:rFonts w:eastAsia="黑体"/>
          <w:sz w:val="32"/>
          <w:szCs w:val="32"/>
        </w:rPr>
        <w:t>：</w:t>
      </w:r>
      <w:r w:rsidRPr="00A8743A">
        <w:rPr>
          <w:rFonts w:eastAsia="黑体"/>
          <w:sz w:val="32"/>
          <w:u w:val="single"/>
        </w:rPr>
        <w:t>(</w:t>
      </w:r>
      <w:r w:rsidRPr="00A8743A">
        <w:rPr>
          <w:rFonts w:eastAsia="黑体"/>
          <w:sz w:val="32"/>
          <w:u w:val="single"/>
        </w:rPr>
        <w:t>三号黑体，居中，一行不超过</w:t>
      </w:r>
      <w:r w:rsidRPr="00A8743A">
        <w:rPr>
          <w:rFonts w:eastAsia="黑体"/>
          <w:sz w:val="32"/>
          <w:u w:val="single"/>
        </w:rPr>
        <w:t>18</w:t>
      </w:r>
      <w:r w:rsidRPr="00A8743A">
        <w:rPr>
          <w:rFonts w:eastAsia="黑体"/>
          <w:sz w:val="32"/>
          <w:u w:val="single"/>
        </w:rPr>
        <w:t>个汉字）</w:t>
      </w:r>
    </w:p>
    <w:p w14:paraId="6014E937" w14:textId="77777777" w:rsidR="00BA1A58" w:rsidRPr="00A8743A" w:rsidRDefault="00BA1A58" w:rsidP="00BA1A58">
      <w:pPr>
        <w:adjustRightInd w:val="0"/>
        <w:snapToGrid w:val="0"/>
        <w:spacing w:line="300" w:lineRule="auto"/>
        <w:ind w:firstLineChars="700" w:firstLine="2240"/>
        <w:rPr>
          <w:rFonts w:eastAsia="黑体"/>
          <w:sz w:val="32"/>
        </w:rPr>
      </w:pPr>
      <w:r w:rsidRPr="00A8743A">
        <w:rPr>
          <w:rFonts w:eastAsia="黑体"/>
          <w:sz w:val="32"/>
          <w:u w:val="single"/>
        </w:rPr>
        <w:t xml:space="preserve">       (</w:t>
      </w:r>
      <w:r w:rsidR="00A8743A" w:rsidRPr="00A8743A">
        <w:rPr>
          <w:rFonts w:eastAsia="黑体"/>
          <w:sz w:val="32"/>
          <w:u w:val="single"/>
        </w:rPr>
        <w:t>报告</w:t>
      </w:r>
      <w:r w:rsidRPr="00A8743A">
        <w:rPr>
          <w:rFonts w:eastAsia="黑体"/>
          <w:sz w:val="32"/>
          <w:u w:val="single"/>
        </w:rPr>
        <w:t>题目可分两行书写</w:t>
      </w:r>
      <w:r w:rsidRPr="00A8743A">
        <w:rPr>
          <w:rFonts w:eastAsia="黑体"/>
          <w:sz w:val="32"/>
          <w:u w:val="single"/>
        </w:rPr>
        <w:t xml:space="preserve">)         </w:t>
      </w:r>
    </w:p>
    <w:p w14:paraId="1D43DE51" w14:textId="77777777" w:rsidR="00BA1A58" w:rsidRPr="00A8743A" w:rsidRDefault="00BA1A58" w:rsidP="00BA1A58">
      <w:pPr>
        <w:adjustRightInd w:val="0"/>
        <w:snapToGrid w:val="0"/>
        <w:rPr>
          <w:rFonts w:eastAsia="黑体"/>
          <w:sz w:val="36"/>
          <w:u w:val="single"/>
        </w:rPr>
      </w:pPr>
    </w:p>
    <w:p w14:paraId="4FB47C27" w14:textId="77777777" w:rsidR="00BA1A58" w:rsidRPr="00A8743A" w:rsidRDefault="00BA1A58" w:rsidP="00BA1A58">
      <w:pPr>
        <w:adjustRightInd w:val="0"/>
        <w:snapToGrid w:val="0"/>
        <w:rPr>
          <w:rFonts w:eastAsia="楷体_GB2312"/>
          <w:sz w:val="32"/>
        </w:rPr>
      </w:pPr>
    </w:p>
    <w:p w14:paraId="5A0BBCE2" w14:textId="77777777" w:rsidR="00BA1A58" w:rsidRPr="00A8743A" w:rsidRDefault="00BA1A58" w:rsidP="00837782">
      <w:pPr>
        <w:adjustRightInd w:val="0"/>
        <w:snapToGrid w:val="0"/>
        <w:spacing w:line="480" w:lineRule="auto"/>
        <w:ind w:firstLineChars="616" w:firstLine="1979"/>
        <w:rPr>
          <w:rFonts w:eastAsia="黑体"/>
          <w:sz w:val="36"/>
        </w:rPr>
      </w:pPr>
      <w:r w:rsidRPr="00A8743A">
        <w:rPr>
          <w:rFonts w:eastAsia="黑体"/>
          <w:b/>
          <w:bCs/>
          <w:sz w:val="32"/>
        </w:rPr>
        <w:t>作者姓名</w:t>
      </w:r>
      <w:r w:rsidRPr="00A8743A">
        <w:rPr>
          <w:rFonts w:eastAsia="黑体"/>
          <w:b/>
          <w:bCs/>
          <w:sz w:val="32"/>
        </w:rPr>
        <w:t xml:space="preserve"> </w:t>
      </w:r>
      <w:r w:rsidRPr="00A8743A">
        <w:rPr>
          <w:rFonts w:eastAsia="黑体"/>
          <w:b/>
          <w:bCs/>
          <w:sz w:val="32"/>
          <w:u w:val="single"/>
        </w:rPr>
        <w:t xml:space="preserve">   </w:t>
      </w:r>
      <w:r w:rsidR="00124493" w:rsidRPr="00A8743A">
        <w:rPr>
          <w:rFonts w:eastAsia="黑体"/>
          <w:b/>
          <w:bCs/>
          <w:sz w:val="32"/>
          <w:u w:val="single"/>
        </w:rPr>
        <w:t>黑</w:t>
      </w:r>
      <w:r w:rsidRPr="00A8743A">
        <w:rPr>
          <w:rFonts w:eastAsia="黑体"/>
          <w:b/>
          <w:bCs/>
          <w:sz w:val="32"/>
          <w:u w:val="single"/>
        </w:rPr>
        <w:t>体三号，加粗，居中</w:t>
      </w:r>
      <w:r w:rsidRPr="00A8743A">
        <w:rPr>
          <w:rFonts w:eastAsia="黑体"/>
          <w:b/>
          <w:bCs/>
          <w:sz w:val="32"/>
          <w:u w:val="single"/>
        </w:rPr>
        <w:t xml:space="preserve">   </w:t>
      </w:r>
    </w:p>
    <w:p w14:paraId="0F5A0657" w14:textId="77777777" w:rsidR="00BA1A58" w:rsidRPr="00A8743A" w:rsidRDefault="00BA1A58" w:rsidP="00BA1A58">
      <w:pPr>
        <w:pStyle w:val="a5"/>
        <w:adjustRightInd w:val="0"/>
        <w:snapToGrid w:val="0"/>
        <w:spacing w:line="480" w:lineRule="auto"/>
        <w:ind w:firstLine="1980"/>
        <w:rPr>
          <w:rFonts w:eastAsia="黑体"/>
          <w:sz w:val="32"/>
          <w:szCs w:val="32"/>
          <w:u w:val="single"/>
        </w:rPr>
      </w:pPr>
      <w:r w:rsidRPr="00A8743A">
        <w:rPr>
          <w:rFonts w:eastAsia="黑体"/>
          <w:b/>
          <w:bCs/>
          <w:sz w:val="32"/>
        </w:rPr>
        <w:t>专业班级</w:t>
      </w:r>
      <w:r w:rsidRPr="00A8743A">
        <w:rPr>
          <w:rFonts w:eastAsia="黑体"/>
          <w:b/>
          <w:bCs/>
          <w:sz w:val="32"/>
        </w:rPr>
        <w:t xml:space="preserve"> </w:t>
      </w:r>
      <w:r w:rsidRPr="007C555D">
        <w:rPr>
          <w:rFonts w:eastAsia="黑体"/>
          <w:sz w:val="32"/>
          <w:szCs w:val="32"/>
          <w:u w:val="single"/>
        </w:rPr>
        <w:t xml:space="preserve"> </w:t>
      </w:r>
      <w:r w:rsidR="0045544B" w:rsidRPr="007C555D">
        <w:rPr>
          <w:rFonts w:eastAsia="黑体"/>
          <w:sz w:val="32"/>
          <w:szCs w:val="32"/>
          <w:u w:val="single"/>
        </w:rPr>
        <w:t xml:space="preserve">                         </w:t>
      </w:r>
    </w:p>
    <w:p w14:paraId="0BB20216" w14:textId="77777777" w:rsidR="00BA1A58" w:rsidRPr="00A8743A" w:rsidRDefault="00BA1A58" w:rsidP="00BA1A58">
      <w:pPr>
        <w:adjustRightInd w:val="0"/>
        <w:snapToGrid w:val="0"/>
        <w:spacing w:line="480" w:lineRule="auto"/>
        <w:ind w:firstLine="1980"/>
        <w:rPr>
          <w:rFonts w:eastAsia="黑体"/>
          <w:sz w:val="36"/>
        </w:rPr>
      </w:pPr>
      <w:r w:rsidRPr="00A8743A">
        <w:rPr>
          <w:rFonts w:eastAsia="黑体"/>
          <w:b/>
          <w:bCs/>
          <w:sz w:val="32"/>
        </w:rPr>
        <w:t>学</w:t>
      </w:r>
      <w:r w:rsidRPr="00A8743A">
        <w:rPr>
          <w:rFonts w:eastAsia="黑体"/>
          <w:b/>
          <w:bCs/>
          <w:sz w:val="32"/>
        </w:rPr>
        <w:t xml:space="preserve">    </w:t>
      </w:r>
      <w:r w:rsidRPr="00A8743A">
        <w:rPr>
          <w:rFonts w:eastAsia="黑体"/>
          <w:b/>
          <w:bCs/>
          <w:sz w:val="32"/>
        </w:rPr>
        <w:t>院</w:t>
      </w:r>
      <w:r w:rsidRPr="00A8743A">
        <w:rPr>
          <w:rFonts w:eastAsia="黑体"/>
          <w:b/>
          <w:bCs/>
          <w:sz w:val="32"/>
        </w:rPr>
        <w:t xml:space="preserve"> </w:t>
      </w:r>
      <w:r w:rsidRPr="00A8743A">
        <w:rPr>
          <w:rFonts w:eastAsia="黑体"/>
          <w:sz w:val="32"/>
          <w:szCs w:val="32"/>
          <w:u w:val="single"/>
        </w:rPr>
        <w:t xml:space="preserve">    </w:t>
      </w:r>
      <w:r w:rsidRPr="00A8743A">
        <w:rPr>
          <w:rFonts w:eastAsia="黑体"/>
          <w:b/>
          <w:sz w:val="32"/>
          <w:szCs w:val="32"/>
          <w:u w:val="single"/>
        </w:rPr>
        <w:t>信息工程学院</w:t>
      </w:r>
      <w:r w:rsidRPr="00A8743A">
        <w:rPr>
          <w:rFonts w:eastAsia="黑体"/>
          <w:sz w:val="32"/>
          <w:szCs w:val="32"/>
          <w:u w:val="single"/>
        </w:rPr>
        <w:t xml:space="preserve">          </w:t>
      </w:r>
    </w:p>
    <w:p w14:paraId="4706CE99" w14:textId="77777777" w:rsidR="00BA1A58" w:rsidRPr="00A8743A" w:rsidRDefault="00BA1A58" w:rsidP="00BA1A58">
      <w:pPr>
        <w:adjustRightInd w:val="0"/>
        <w:snapToGrid w:val="0"/>
        <w:rPr>
          <w:rFonts w:eastAsia="楷体_GB2312"/>
          <w:sz w:val="36"/>
        </w:rPr>
      </w:pPr>
    </w:p>
    <w:p w14:paraId="6B309DCB" w14:textId="77777777" w:rsidR="00BA1A58" w:rsidRPr="00A8743A" w:rsidRDefault="00BA1A58" w:rsidP="00BA1A58">
      <w:pPr>
        <w:adjustRightInd w:val="0"/>
        <w:snapToGrid w:val="0"/>
        <w:rPr>
          <w:rFonts w:eastAsia="楷体_GB2312"/>
          <w:sz w:val="36"/>
        </w:rPr>
      </w:pPr>
    </w:p>
    <w:p w14:paraId="43226942" w14:textId="77777777" w:rsidR="00BA1A58" w:rsidRPr="00A8743A" w:rsidRDefault="00BA1A58" w:rsidP="00BA1A58">
      <w:pPr>
        <w:tabs>
          <w:tab w:val="left" w:pos="2240"/>
          <w:tab w:val="left" w:pos="2480"/>
        </w:tabs>
        <w:adjustRightInd w:val="0"/>
        <w:snapToGrid w:val="0"/>
        <w:jc w:val="center"/>
        <w:rPr>
          <w:rFonts w:eastAsia="楷体_GB2312"/>
          <w:sz w:val="32"/>
        </w:rPr>
      </w:pPr>
      <w:r w:rsidRPr="00A8743A">
        <w:rPr>
          <w:rFonts w:eastAsia="楷体_GB2312"/>
          <w:b/>
          <w:bCs/>
          <w:sz w:val="32"/>
        </w:rPr>
        <w:t>提交日期</w:t>
      </w:r>
      <w:r w:rsidRPr="00A8743A">
        <w:rPr>
          <w:rFonts w:eastAsia="楷体_GB2312"/>
          <w:sz w:val="32"/>
        </w:rPr>
        <w:t xml:space="preserve"> </w:t>
      </w:r>
      <w:r w:rsidRPr="00A8743A">
        <w:rPr>
          <w:rFonts w:eastAsia="楷体_GB2312"/>
          <w:sz w:val="32"/>
          <w:u w:val="single"/>
        </w:rPr>
        <w:t xml:space="preserve">  20xx</w:t>
      </w:r>
      <w:r w:rsidRPr="00A8743A">
        <w:rPr>
          <w:rFonts w:eastAsia="楷体_GB2312"/>
          <w:sz w:val="32"/>
          <w:u w:val="single"/>
        </w:rPr>
        <w:t>年</w:t>
      </w:r>
      <w:r w:rsidRPr="00A8743A">
        <w:rPr>
          <w:rFonts w:eastAsia="楷体_GB2312"/>
          <w:sz w:val="32"/>
          <w:u w:val="single"/>
        </w:rPr>
        <w:t>x</w:t>
      </w:r>
      <w:r w:rsidRPr="00A8743A">
        <w:rPr>
          <w:rFonts w:eastAsia="楷体_GB2312"/>
          <w:sz w:val="32"/>
          <w:u w:val="single"/>
        </w:rPr>
        <w:t>月</w:t>
      </w:r>
      <w:r w:rsidRPr="00A8743A">
        <w:rPr>
          <w:rFonts w:eastAsia="楷体_GB2312"/>
          <w:sz w:val="32"/>
          <w:u w:val="single"/>
        </w:rPr>
        <w:t>x</w:t>
      </w:r>
      <w:r w:rsidRPr="00A8743A">
        <w:rPr>
          <w:rFonts w:eastAsia="楷体_GB2312"/>
          <w:sz w:val="32"/>
          <w:u w:val="single"/>
        </w:rPr>
        <w:t>日</w:t>
      </w:r>
    </w:p>
    <w:p w14:paraId="1A2CF434" w14:textId="77777777" w:rsidR="00DE4F51" w:rsidRPr="00A8743A" w:rsidRDefault="00DE4F51" w:rsidP="00837782">
      <w:pPr>
        <w:spacing w:line="600" w:lineRule="auto"/>
        <w:ind w:firstLineChars="500" w:firstLine="1606"/>
        <w:rPr>
          <w:rFonts w:eastAsia="楷体_GB2312"/>
          <w:b/>
          <w:bCs/>
          <w:sz w:val="32"/>
        </w:rPr>
        <w:sectPr w:rsidR="00DE4F51" w:rsidRPr="00A8743A" w:rsidSect="00673679">
          <w:headerReference w:type="default" r:id="rId11"/>
          <w:pgSz w:w="11906" w:h="16838" w:code="9"/>
          <w:pgMar w:top="1440" w:right="1440" w:bottom="1440" w:left="1440" w:header="907" w:footer="907" w:gutter="0"/>
          <w:cols w:space="425"/>
          <w:docGrid w:type="lines" w:linePitch="312"/>
        </w:sectPr>
      </w:pPr>
    </w:p>
    <w:p w14:paraId="49A11F98" w14:textId="44D1B464" w:rsidR="00065C06" w:rsidRPr="00A8743A" w:rsidRDefault="00EF068D" w:rsidP="00673679">
      <w:pPr>
        <w:pStyle w:val="a6"/>
        <w:spacing w:after="400" w:line="400" w:lineRule="exact"/>
        <w:rPr>
          <w:rFonts w:ascii="Times New Roman" w:eastAsia="宋体" w:hAnsi="Times New Roman"/>
          <w:sz w:val="24"/>
          <w:szCs w:val="21"/>
        </w:rPr>
      </w:pPr>
      <w:r w:rsidRPr="00A8743A">
        <w:rPr>
          <w:rFonts w:ascii="Times New Roman" w:hAnsi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78D4F8E" wp14:editId="69A79F9A">
                <wp:simplePos x="0" y="0"/>
                <wp:positionH relativeFrom="column">
                  <wp:posOffset>-866775</wp:posOffset>
                </wp:positionH>
                <wp:positionV relativeFrom="paragraph">
                  <wp:posOffset>13335</wp:posOffset>
                </wp:positionV>
                <wp:extent cx="1800225" cy="779145"/>
                <wp:effectExtent l="9525" t="13335" r="9525" b="236220"/>
                <wp:wrapNone/>
                <wp:docPr id="13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0225" cy="779145"/>
                        </a:xfrm>
                        <a:prstGeom prst="wedgeRoundRectCallout">
                          <a:avLst>
                            <a:gd name="adj1" fmla="val -6083"/>
                            <a:gd name="adj2" fmla="val 7787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DE85F0" w14:textId="77777777" w:rsidR="00847B93" w:rsidRPr="00A8743A" w:rsidRDefault="00847B93" w:rsidP="00847B93">
                            <w:pPr>
                              <w:rPr>
                                <w:color w:val="FF0000"/>
                                <w:szCs w:val="21"/>
                              </w:rPr>
                            </w:pPr>
                            <w:r w:rsidRPr="0090346A">
                              <w:rPr>
                                <w:rFonts w:ascii="宋体" w:hAnsi="宋体"/>
                                <w:color w:val="FF0000"/>
                                <w:szCs w:val="21"/>
                              </w:rPr>
                              <w:t>“摘要”</w:t>
                            </w:r>
                            <w:r w:rsidRPr="00A8743A">
                              <w:rPr>
                                <w:color w:val="FF0000"/>
                                <w:szCs w:val="21"/>
                              </w:rPr>
                              <w:t>两个字小四号黑体。</w:t>
                            </w:r>
                            <w:r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正文小四号宋体，</w:t>
                            </w:r>
                            <w:r w:rsidR="000A45F1"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1.5</w:t>
                            </w:r>
                            <w:r w:rsidR="000A45F1"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倍</w:t>
                            </w:r>
                            <w:r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行距。</w:t>
                            </w:r>
                            <w:r w:rsidRPr="00A8743A">
                              <w:rPr>
                                <w:color w:val="FF0000"/>
                                <w:szCs w:val="21"/>
                              </w:rPr>
                              <w:t>段前、段后</w:t>
                            </w:r>
                            <w:r w:rsidRPr="00A8743A">
                              <w:rPr>
                                <w:color w:val="FF0000"/>
                                <w:szCs w:val="21"/>
                              </w:rPr>
                              <w:t>0</w:t>
                            </w:r>
                            <w:r w:rsidRPr="00A8743A">
                              <w:rPr>
                                <w:color w:val="FF0000"/>
                                <w:szCs w:val="21"/>
                              </w:rPr>
                              <w:t>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78D4F8E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24" o:spid="_x0000_s1026" type="#_x0000_t62" style="position:absolute;left:0;text-align:left;margin-left:-68.25pt;margin-top:1.05pt;width:141.75pt;height:61.3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" adj="9486,27621">
                <v:textbox>
                  <w:txbxContent>
                    <w:p w14:paraId="48DE85F0" w14:textId="77777777" w:rsidR="00847B93" w:rsidRPr="00A8743A" w:rsidRDefault="00847B93" w:rsidP="00847B93">
                      <w:pPr>
                        <w:rPr>
                          <w:color w:val="FF0000"/>
                          <w:szCs w:val="21"/>
                        </w:rPr>
                      </w:pPr>
                      <w:r w:rsidRPr="0090346A">
                        <w:rPr>
                          <w:rFonts w:ascii="宋体" w:hAnsi="宋体"/>
                          <w:color w:val="FF0000"/>
                          <w:szCs w:val="21"/>
                        </w:rPr>
                        <w:t>“摘要”</w:t>
                      </w:r>
                      <w:r w:rsidRPr="00A8743A">
                        <w:rPr>
                          <w:color w:val="FF0000"/>
                          <w:szCs w:val="21"/>
                        </w:rPr>
                        <w:t>两个字小四号黑体。</w:t>
                      </w:r>
                      <w:r w:rsidRPr="008A5EA2">
                        <w:rPr>
                          <w:b/>
                          <w:color w:val="FF0000"/>
                          <w:szCs w:val="21"/>
                        </w:rPr>
                        <w:t>正文小四号宋体，</w:t>
                      </w:r>
                      <w:r w:rsidR="000A45F1" w:rsidRPr="008A5EA2">
                        <w:rPr>
                          <w:b/>
                          <w:color w:val="FF0000"/>
                          <w:szCs w:val="21"/>
                        </w:rPr>
                        <w:t>1.5</w:t>
                      </w:r>
                      <w:r w:rsidR="000A45F1" w:rsidRPr="008A5EA2">
                        <w:rPr>
                          <w:b/>
                          <w:color w:val="FF0000"/>
                          <w:szCs w:val="21"/>
                        </w:rPr>
                        <w:t>倍</w:t>
                      </w:r>
                      <w:r w:rsidRPr="008A5EA2">
                        <w:rPr>
                          <w:b/>
                          <w:color w:val="FF0000"/>
                          <w:szCs w:val="21"/>
                        </w:rPr>
                        <w:t>行距。</w:t>
                      </w:r>
                      <w:r w:rsidRPr="00A8743A">
                        <w:rPr>
                          <w:color w:val="FF0000"/>
                          <w:szCs w:val="21"/>
                        </w:rPr>
                        <w:t>段前、段后</w:t>
                      </w:r>
                      <w:r w:rsidRPr="00A8743A">
                        <w:rPr>
                          <w:color w:val="FF0000"/>
                          <w:szCs w:val="21"/>
                        </w:rPr>
                        <w:t>0</w:t>
                      </w:r>
                      <w:r w:rsidRPr="00A8743A">
                        <w:rPr>
                          <w:color w:val="FF0000"/>
                          <w:szCs w:val="21"/>
                        </w:rPr>
                        <w:t>行</w:t>
                      </w:r>
                    </w:p>
                  </w:txbxContent>
                </v:textbox>
              </v:shape>
            </w:pict>
          </mc:Fallback>
        </mc:AlternateContent>
      </w:r>
      <w:r w:rsidRPr="00A8743A">
        <w:rPr>
          <w:rFonts w:ascii="Times New Roman" w:hAnsi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331E6DC" wp14:editId="3875AAA6">
                <wp:simplePos x="0" y="0"/>
                <wp:positionH relativeFrom="column">
                  <wp:posOffset>2933700</wp:posOffset>
                </wp:positionH>
                <wp:positionV relativeFrom="paragraph">
                  <wp:posOffset>-297180</wp:posOffset>
                </wp:positionV>
                <wp:extent cx="3200400" cy="495300"/>
                <wp:effectExtent l="9525" t="7620" r="9525" b="220980"/>
                <wp:wrapNone/>
                <wp:docPr id="12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0400" cy="495300"/>
                        </a:xfrm>
                        <a:prstGeom prst="wedgeRoundRectCallout">
                          <a:avLst>
                            <a:gd name="adj1" fmla="val -39287"/>
                            <a:gd name="adj2" fmla="val 9307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CE372D" w14:textId="77777777" w:rsidR="00847B93" w:rsidRPr="00A8743A" w:rsidRDefault="00673679" w:rsidP="00847B93">
                            <w:pPr>
                              <w:rPr>
                                <w:color w:val="FF0000"/>
                                <w:szCs w:val="21"/>
                              </w:rPr>
                            </w:pP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三号黑体，居中，</w:t>
                            </w:r>
                            <w:proofErr w:type="gramStart"/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段前间距</w:t>
                            </w:r>
                            <w:proofErr w:type="gramEnd"/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30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，段后间距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20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</w:t>
                            </w:r>
                            <w:r w:rsidR="00847B93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，固定行距</w:t>
                            </w:r>
                            <w:r w:rsidR="00847B93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20</w:t>
                            </w:r>
                            <w:r w:rsidR="00847B93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</w:t>
                            </w:r>
                          </w:p>
                          <w:p w14:paraId="2627BE7F" w14:textId="77777777" w:rsidR="00673679" w:rsidRPr="002C0210" w:rsidRDefault="00673679" w:rsidP="00673679">
                            <w:pPr>
                              <w:rPr>
                                <w:rFonts w:ascii="宋体" w:hAnsi="宋体"/>
                                <w:szCs w:val="21"/>
                              </w:rPr>
                            </w:pPr>
                          </w:p>
                          <w:p w14:paraId="5DC3DF6F" w14:textId="77777777" w:rsidR="00673679" w:rsidRPr="00673679" w:rsidRDefault="00673679" w:rsidP="0067367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31E6DC" id="AutoShape 23" o:spid="_x0000_s1027" type="#_x0000_t62" style="position:absolute;left:0;text-align:left;margin-left:231pt;margin-top:-23.4pt;width:252pt;height:3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" adj="2314,30905">
                <v:textbox>
                  <w:txbxContent>
                    <w:p w14:paraId="74CE372D" w14:textId="77777777" w:rsidR="00847B93" w:rsidRPr="00A8743A" w:rsidRDefault="00673679" w:rsidP="00847B93">
                      <w:pPr>
                        <w:rPr>
                          <w:color w:val="FF0000"/>
                          <w:szCs w:val="21"/>
                        </w:rPr>
                      </w:pP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三号黑体，居中，</w:t>
                      </w:r>
                      <w:proofErr w:type="gramStart"/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段前间距</w:t>
                      </w:r>
                      <w:proofErr w:type="gramEnd"/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30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磅，段后间距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20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磅</w:t>
                      </w:r>
                      <w:r w:rsidR="00847B93" w:rsidRPr="00A8743A">
                        <w:rPr>
                          <w:rFonts w:hint="eastAsia"/>
                          <w:color w:val="FF0000"/>
                          <w:szCs w:val="21"/>
                        </w:rPr>
                        <w:t>，固定行距</w:t>
                      </w:r>
                      <w:r w:rsidR="00847B93" w:rsidRPr="00A8743A">
                        <w:rPr>
                          <w:rFonts w:hint="eastAsia"/>
                          <w:color w:val="FF0000"/>
                          <w:szCs w:val="21"/>
                        </w:rPr>
                        <w:t>20</w:t>
                      </w:r>
                      <w:r w:rsidR="00847B93" w:rsidRPr="00A8743A">
                        <w:rPr>
                          <w:rFonts w:hint="eastAsia"/>
                          <w:color w:val="FF0000"/>
                          <w:szCs w:val="21"/>
                        </w:rPr>
                        <w:t>磅</w:t>
                      </w:r>
                    </w:p>
                    <w:p w14:paraId="2627BE7F" w14:textId="77777777" w:rsidR="00673679" w:rsidRPr="002C0210" w:rsidRDefault="00673679" w:rsidP="00673679">
                      <w:pPr>
                        <w:rPr>
                          <w:rFonts w:ascii="宋体" w:hAnsi="宋体"/>
                          <w:szCs w:val="21"/>
                        </w:rPr>
                      </w:pPr>
                    </w:p>
                    <w:p w14:paraId="5DC3DF6F" w14:textId="77777777" w:rsidR="00673679" w:rsidRPr="00673679" w:rsidRDefault="00673679" w:rsidP="00673679"/>
                  </w:txbxContent>
                </v:textbox>
              </v:shape>
            </w:pict>
          </mc:Fallback>
        </mc:AlternateContent>
      </w:r>
      <w:r w:rsidR="00D943E2">
        <w:rPr>
          <w:rFonts w:ascii="Times New Roman" w:hAnsi="Times New Roman" w:hint="eastAsia"/>
          <w:kern w:val="44"/>
          <w:szCs w:val="28"/>
        </w:rPr>
        <w:t>报告题目</w:t>
      </w:r>
    </w:p>
    <w:p w14:paraId="4545E69B" w14:textId="77777777" w:rsidR="004304F5" w:rsidRPr="00D943E2" w:rsidRDefault="004304F5" w:rsidP="00D943E2">
      <w:pPr>
        <w:spacing w:line="360" w:lineRule="auto"/>
        <w:rPr>
          <w:sz w:val="24"/>
        </w:rPr>
      </w:pPr>
      <w:r w:rsidRPr="00A8743A">
        <w:rPr>
          <w:rFonts w:eastAsia="黑体"/>
          <w:bCs/>
          <w:sz w:val="24"/>
        </w:rPr>
        <w:t>摘要：</w:t>
      </w:r>
      <w:r w:rsidRPr="00A8743A">
        <w:rPr>
          <w:bCs/>
          <w:sz w:val="24"/>
        </w:rPr>
        <w:t>神经网络技术已被成功地应用在许多商业领域，包括供应链管理。本文首先介绍了供应链管理的产生和发展，接着详细介绍了神经网络技术在供应链管理中的</w:t>
      </w:r>
      <w:r w:rsidRPr="00A8743A">
        <w:rPr>
          <w:bCs/>
          <w:sz w:val="24"/>
        </w:rPr>
        <w:t>5</w:t>
      </w:r>
      <w:r w:rsidRPr="00A8743A">
        <w:rPr>
          <w:bCs/>
          <w:sz w:val="24"/>
        </w:rPr>
        <w:t>个方面的应用</w:t>
      </w:r>
      <w:r w:rsidR="00A8743A">
        <w:rPr>
          <w:rFonts w:hint="eastAsia"/>
          <w:bCs/>
          <w:sz w:val="24"/>
        </w:rPr>
        <w:t>：</w:t>
      </w:r>
      <w:r w:rsidRPr="00A8743A">
        <w:rPr>
          <w:bCs/>
          <w:sz w:val="24"/>
        </w:rPr>
        <w:t>优化、预测、决策支持、建模和仿真和全局化管理。</w:t>
      </w:r>
      <w:r w:rsidRPr="00A8743A">
        <w:rPr>
          <w:sz w:val="24"/>
        </w:rPr>
        <w:t>本文还介绍了本课题需要用到的几个工具：</w:t>
      </w:r>
      <w:r w:rsidRPr="00A8743A">
        <w:rPr>
          <w:sz w:val="24"/>
        </w:rPr>
        <w:t>MATLAB</w:t>
      </w:r>
      <w:r w:rsidRPr="00A8743A">
        <w:rPr>
          <w:kern w:val="0"/>
          <w:sz w:val="24"/>
        </w:rPr>
        <w:t>和</w:t>
      </w:r>
      <w:r w:rsidRPr="00A8743A">
        <w:rPr>
          <w:sz w:val="24"/>
        </w:rPr>
        <w:t>面向</w:t>
      </w:r>
      <w:r w:rsidRPr="00A8743A">
        <w:rPr>
          <w:sz w:val="24"/>
        </w:rPr>
        <w:t>MATLAB</w:t>
      </w:r>
      <w:r w:rsidRPr="00A8743A">
        <w:rPr>
          <w:sz w:val="24"/>
        </w:rPr>
        <w:t>工具箱的神经网络的应用。</w:t>
      </w:r>
    </w:p>
    <w:p w14:paraId="25ACA0BA" w14:textId="24E1294B" w:rsidR="004304F5" w:rsidRPr="00A8743A" w:rsidRDefault="00EF068D" w:rsidP="003A187F">
      <w:pPr>
        <w:spacing w:line="360" w:lineRule="auto"/>
        <w:jc w:val="left"/>
        <w:rPr>
          <w:kern w:val="0"/>
          <w:sz w:val="24"/>
        </w:rPr>
      </w:pPr>
      <w:r w:rsidRPr="00A8743A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C724B74" wp14:editId="09C6A629">
                <wp:simplePos x="0" y="0"/>
                <wp:positionH relativeFrom="column">
                  <wp:posOffset>4105275</wp:posOffset>
                </wp:positionH>
                <wp:positionV relativeFrom="paragraph">
                  <wp:posOffset>114935</wp:posOffset>
                </wp:positionV>
                <wp:extent cx="2028825" cy="750570"/>
                <wp:effectExtent l="1114425" t="11430" r="9525" b="9525"/>
                <wp:wrapNone/>
                <wp:docPr id="1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28825" cy="750570"/>
                        </a:xfrm>
                        <a:prstGeom prst="wedgeRoundRectCallout">
                          <a:avLst>
                            <a:gd name="adj1" fmla="val -101644"/>
                            <a:gd name="adj2" fmla="val -4204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141AA0" w14:textId="77777777" w:rsidR="00847B93" w:rsidRPr="00673679" w:rsidRDefault="00847B93" w:rsidP="00847B93"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“关键词”两个字小四号黑体。正文小四号宋体，</w:t>
                            </w:r>
                            <w:r w:rsidR="00AD44B3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1.5</w:t>
                            </w:r>
                            <w:r w:rsidR="00AD44B3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倍行距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。段前、段后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0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724B74" id="AutoShape 25" o:spid="_x0000_s1028" type="#_x0000_t62" style="position:absolute;margin-left:323.25pt;margin-top:9.05pt;width:159.75pt;height:59.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" adj="-11155,1718">
                <v:textbox>
                  <w:txbxContent>
                    <w:p w14:paraId="71141AA0" w14:textId="77777777" w:rsidR="00847B93" w:rsidRPr="00673679" w:rsidRDefault="00847B93" w:rsidP="00847B93"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“关键词”两个字小四号黑体。正文小四号宋体，</w:t>
                      </w:r>
                      <w:r w:rsidR="00AD44B3" w:rsidRPr="00A8743A">
                        <w:rPr>
                          <w:rFonts w:hint="eastAsia"/>
                          <w:color w:val="FF0000"/>
                          <w:szCs w:val="21"/>
                        </w:rPr>
                        <w:t>1.5</w:t>
                      </w:r>
                      <w:r w:rsidR="00AD44B3" w:rsidRPr="00A8743A">
                        <w:rPr>
                          <w:rFonts w:hint="eastAsia"/>
                          <w:color w:val="FF0000"/>
                          <w:szCs w:val="21"/>
                        </w:rPr>
                        <w:t>倍行距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。段前、段后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0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行</w:t>
                      </w:r>
                    </w:p>
                  </w:txbxContent>
                </v:textbox>
              </v:shape>
            </w:pict>
          </mc:Fallback>
        </mc:AlternateContent>
      </w:r>
      <w:r w:rsidR="004304F5" w:rsidRPr="00A8743A">
        <w:rPr>
          <w:rFonts w:eastAsia="黑体"/>
          <w:bCs/>
          <w:sz w:val="24"/>
        </w:rPr>
        <w:t>关键词：</w:t>
      </w:r>
      <w:r w:rsidR="004304F5" w:rsidRPr="00A8743A">
        <w:rPr>
          <w:kern w:val="0"/>
          <w:sz w:val="24"/>
        </w:rPr>
        <w:t>供应链管理</w:t>
      </w:r>
      <w:r w:rsidR="00D943E2">
        <w:rPr>
          <w:rFonts w:hint="eastAsia"/>
          <w:kern w:val="0"/>
          <w:sz w:val="24"/>
        </w:rPr>
        <w:t>，</w:t>
      </w:r>
      <w:r w:rsidR="004304F5" w:rsidRPr="00A8743A">
        <w:rPr>
          <w:kern w:val="0"/>
          <w:sz w:val="24"/>
        </w:rPr>
        <w:t>神经网络</w:t>
      </w:r>
      <w:r w:rsidR="00D943E2">
        <w:rPr>
          <w:rFonts w:hint="eastAsia"/>
          <w:kern w:val="0"/>
          <w:sz w:val="24"/>
        </w:rPr>
        <w:t>，</w:t>
      </w:r>
      <w:r w:rsidR="004304F5" w:rsidRPr="00A8743A">
        <w:rPr>
          <w:kern w:val="0"/>
          <w:sz w:val="24"/>
        </w:rPr>
        <w:t>MATLAB</w:t>
      </w:r>
    </w:p>
    <w:p w14:paraId="6A9EBFEE" w14:textId="45379331" w:rsidR="004304F5" w:rsidRPr="00A8743A" w:rsidRDefault="00EF068D" w:rsidP="00B843FD">
      <w:pPr>
        <w:pStyle w:val="12"/>
        <w:spacing w:before="600" w:beforeAutospacing="0" w:after="400" w:afterAutospacing="0" w:line="400" w:lineRule="exact"/>
        <w:jc w:val="both"/>
        <w:rPr>
          <w:rStyle w:val="2Char0"/>
          <w:rFonts w:ascii="Times New Roman" w:hAnsi="Times New Roman"/>
          <w:b/>
          <w:bCs/>
          <w:kern w:val="44"/>
          <w:sz w:val="28"/>
        </w:rPr>
      </w:pPr>
      <w:r w:rsidRPr="00A8743A">
        <w:rPr>
          <w:rStyle w:val="2Char0"/>
          <w:rFonts w:ascii="Times New Roman" w:hAnsi="Times New Roman"/>
          <w:b/>
          <w:bCs/>
          <w:noProof/>
          <w:kern w:val="44"/>
          <w:sz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7C5908F" wp14:editId="5757251C">
                <wp:simplePos x="0" y="0"/>
                <wp:positionH relativeFrom="column">
                  <wp:posOffset>1543050</wp:posOffset>
                </wp:positionH>
                <wp:positionV relativeFrom="paragraph">
                  <wp:posOffset>25400</wp:posOffset>
                </wp:positionV>
                <wp:extent cx="2266950" cy="741045"/>
                <wp:effectExtent l="304800" t="9525" r="9525" b="11430"/>
                <wp:wrapNone/>
                <wp:docPr id="10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66950" cy="741045"/>
                        </a:xfrm>
                        <a:prstGeom prst="wedgeRoundRectCallout">
                          <a:avLst>
                            <a:gd name="adj1" fmla="val -62185"/>
                            <a:gd name="adj2" fmla="val 2326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3A5FE1" w14:textId="77777777" w:rsidR="00B843FD" w:rsidRPr="00A8743A" w:rsidRDefault="00847B93" w:rsidP="00B843FD">
                            <w:pPr>
                              <w:rPr>
                                <w:color w:val="FF0000"/>
                                <w:szCs w:val="21"/>
                              </w:rPr>
                            </w:pP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一级标题：左起顶格</w:t>
                            </w:r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，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四号黑体，加黑，</w:t>
                            </w:r>
                            <w:proofErr w:type="gramStart"/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段前间距</w:t>
                            </w:r>
                            <w:proofErr w:type="gramEnd"/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30</w:t>
                            </w:r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，段后间距</w:t>
                            </w:r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20</w:t>
                            </w:r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，固定行距</w:t>
                            </w:r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20</w:t>
                            </w:r>
                            <w:r w:rsidR="00B843FD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</w:t>
                            </w:r>
                          </w:p>
                          <w:p w14:paraId="727D43DB" w14:textId="77777777" w:rsidR="00847B93" w:rsidRPr="00B843FD" w:rsidRDefault="00847B93" w:rsidP="00847B93">
                            <w:pPr>
                              <w:rPr>
                                <w:b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C5908F" id="AutoShape 26" o:spid="_x0000_s1029" type="#_x0000_t62" style="position:absolute;left:0;text-align:left;margin-left:121.5pt;margin-top:2pt;width:178.5pt;height:58.3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" adj="-2632,15825">
                <v:textbox>
                  <w:txbxContent>
                    <w:p w14:paraId="783A5FE1" w14:textId="77777777" w:rsidR="00B843FD" w:rsidRPr="00A8743A" w:rsidRDefault="00847B93" w:rsidP="00B843FD">
                      <w:pPr>
                        <w:rPr>
                          <w:color w:val="FF0000"/>
                          <w:szCs w:val="21"/>
                        </w:rPr>
                      </w:pP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一级标题：左起顶格</w:t>
                      </w:r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，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四号黑体，加黑，</w:t>
                      </w:r>
                      <w:proofErr w:type="gramStart"/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段前间距</w:t>
                      </w:r>
                      <w:proofErr w:type="gramEnd"/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30</w:t>
                      </w:r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磅，段后间距</w:t>
                      </w:r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20</w:t>
                      </w:r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磅，固定行距</w:t>
                      </w:r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20</w:t>
                      </w:r>
                      <w:r w:rsidR="00B843FD" w:rsidRPr="00A8743A">
                        <w:rPr>
                          <w:rFonts w:hint="eastAsia"/>
                          <w:color w:val="FF0000"/>
                          <w:szCs w:val="21"/>
                        </w:rPr>
                        <w:t>磅</w:t>
                      </w:r>
                    </w:p>
                    <w:p w14:paraId="727D43DB" w14:textId="77777777" w:rsidR="00847B93" w:rsidRPr="00B843FD" w:rsidRDefault="00847B93" w:rsidP="00847B93">
                      <w:pPr>
                        <w:rPr>
                          <w:b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8743A">
        <w:rPr>
          <w:rStyle w:val="2Char0"/>
          <w:rFonts w:ascii="Times New Roman" w:hAnsi="Times New Roman"/>
          <w:b/>
          <w:bCs/>
          <w:noProof/>
          <w:kern w:val="44"/>
          <w:sz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1479BB0" wp14:editId="6C84A092">
                <wp:simplePos x="0" y="0"/>
                <wp:positionH relativeFrom="column">
                  <wp:posOffset>2733675</wp:posOffset>
                </wp:positionH>
                <wp:positionV relativeFrom="paragraph">
                  <wp:posOffset>853440</wp:posOffset>
                </wp:positionV>
                <wp:extent cx="3400425" cy="495300"/>
                <wp:effectExtent l="447675" t="8890" r="9525" b="10160"/>
                <wp:wrapNone/>
                <wp:docPr id="9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0425" cy="495300"/>
                        </a:xfrm>
                        <a:prstGeom prst="wedgeRoundRectCallout">
                          <a:avLst>
                            <a:gd name="adj1" fmla="val -62046"/>
                            <a:gd name="adj2" fmla="val -987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3BB9E7" w14:textId="77777777" w:rsidR="00C01C77" w:rsidRPr="00A8743A" w:rsidRDefault="00B843FD" w:rsidP="00C01C77">
                            <w:pPr>
                              <w:rPr>
                                <w:color w:val="FF0000"/>
                                <w:szCs w:val="21"/>
                              </w:rPr>
                            </w:pP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二级标题：左起顶格，小四号黑体，</w:t>
                            </w:r>
                            <w:r w:rsidR="00E74A5F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段前段后间距自动，固定行距</w:t>
                            </w:r>
                            <w:r w:rsidR="00E74A5F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20</w:t>
                            </w:r>
                            <w:r w:rsidR="00E74A5F"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</w:t>
                            </w:r>
                          </w:p>
                          <w:p w14:paraId="2E57A617" w14:textId="77777777" w:rsidR="00B843FD" w:rsidRPr="00C01C77" w:rsidRDefault="00B843FD" w:rsidP="00B843FD">
                            <w:pPr>
                              <w:rPr>
                                <w:rFonts w:ascii="宋体" w:hAnsi="宋体" w:hint="eastAsia"/>
                                <w:color w:val="FF0000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479BB0" id="AutoShape 27" o:spid="_x0000_s1030" type="#_x0000_t62" style="position:absolute;left:0;text-align:left;margin-left:215.25pt;margin-top:67.2pt;width:267.75pt;height:39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" adj="-2602,8668">
                <v:textbox>
                  <w:txbxContent>
                    <w:p w14:paraId="203BB9E7" w14:textId="77777777" w:rsidR="00C01C77" w:rsidRPr="00A8743A" w:rsidRDefault="00B843FD" w:rsidP="00C01C77">
                      <w:pPr>
                        <w:rPr>
                          <w:color w:val="FF0000"/>
                          <w:szCs w:val="21"/>
                        </w:rPr>
                      </w:pP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二级标题：左起顶格，小四号黑体，</w:t>
                      </w:r>
                      <w:r w:rsidR="00E74A5F" w:rsidRPr="00A8743A">
                        <w:rPr>
                          <w:rFonts w:hint="eastAsia"/>
                          <w:color w:val="FF0000"/>
                          <w:szCs w:val="21"/>
                        </w:rPr>
                        <w:t>段前段后间距自动，固定行距</w:t>
                      </w:r>
                      <w:r w:rsidR="00E74A5F" w:rsidRPr="00A8743A">
                        <w:rPr>
                          <w:rFonts w:hint="eastAsia"/>
                          <w:color w:val="FF0000"/>
                          <w:szCs w:val="21"/>
                        </w:rPr>
                        <w:t>20</w:t>
                      </w:r>
                      <w:r w:rsidR="00E74A5F" w:rsidRPr="00A8743A">
                        <w:rPr>
                          <w:rFonts w:hint="eastAsia"/>
                          <w:color w:val="FF0000"/>
                          <w:szCs w:val="21"/>
                        </w:rPr>
                        <w:t>磅</w:t>
                      </w:r>
                    </w:p>
                    <w:p w14:paraId="2E57A617" w14:textId="77777777" w:rsidR="00B843FD" w:rsidRPr="00C01C77" w:rsidRDefault="00B843FD" w:rsidP="00B843FD">
                      <w:pPr>
                        <w:rPr>
                          <w:rFonts w:ascii="宋体" w:hAnsi="宋体" w:hint="eastAsia"/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304F5" w:rsidRPr="00A8743A">
        <w:rPr>
          <w:rStyle w:val="2Char0"/>
          <w:rFonts w:ascii="Times New Roman" w:hAnsi="Times New Roman"/>
          <w:b/>
          <w:bCs/>
          <w:kern w:val="44"/>
          <w:sz w:val="28"/>
        </w:rPr>
        <w:t>1</w:t>
      </w:r>
      <w:r w:rsidR="0028095D" w:rsidRPr="00A8743A">
        <w:rPr>
          <w:rStyle w:val="2Char0"/>
          <w:rFonts w:ascii="Times New Roman" w:hAnsi="Times New Roman"/>
          <w:b/>
          <w:bCs/>
          <w:kern w:val="44"/>
          <w:sz w:val="28"/>
        </w:rPr>
        <w:t xml:space="preserve">  </w:t>
      </w:r>
      <w:r w:rsidR="004304F5" w:rsidRPr="00A8743A">
        <w:rPr>
          <w:rStyle w:val="2Char0"/>
          <w:rFonts w:ascii="Times New Roman" w:hAnsi="Times New Roman"/>
          <w:b/>
          <w:bCs/>
          <w:kern w:val="44"/>
          <w:sz w:val="28"/>
        </w:rPr>
        <w:t>供应链管理</w:t>
      </w:r>
    </w:p>
    <w:p w14:paraId="67360EC9" w14:textId="77777777" w:rsidR="004304F5" w:rsidRPr="00A8743A" w:rsidRDefault="004304F5" w:rsidP="00E74A5F">
      <w:pPr>
        <w:pStyle w:val="12"/>
        <w:spacing w:line="400" w:lineRule="exact"/>
        <w:jc w:val="both"/>
        <w:rPr>
          <w:rStyle w:val="2Char0"/>
          <w:rFonts w:ascii="Times New Roman" w:hAnsi="Times New Roman"/>
          <w:kern w:val="44"/>
          <w:szCs w:val="24"/>
        </w:rPr>
      </w:pPr>
      <w:r w:rsidRPr="00A8743A">
        <w:rPr>
          <w:rStyle w:val="2Char0"/>
          <w:rFonts w:ascii="Times New Roman" w:hAnsi="Times New Roman"/>
          <w:kern w:val="44"/>
          <w:szCs w:val="24"/>
        </w:rPr>
        <w:t xml:space="preserve">1.1 </w:t>
      </w:r>
      <w:r w:rsidRPr="00A8743A">
        <w:rPr>
          <w:rStyle w:val="2Char0"/>
          <w:rFonts w:ascii="Times New Roman" w:hAnsi="Times New Roman"/>
          <w:kern w:val="44"/>
          <w:szCs w:val="24"/>
        </w:rPr>
        <w:t>供应链管理产生的背景和特点</w:t>
      </w:r>
    </w:p>
    <w:p w14:paraId="1FE2227E" w14:textId="1C6DAEC8" w:rsidR="00132D8B" w:rsidRDefault="00EF068D" w:rsidP="00132D8B">
      <w:pPr>
        <w:spacing w:line="360" w:lineRule="auto"/>
        <w:ind w:firstLineChars="200" w:firstLine="560"/>
        <w:rPr>
          <w:rFonts w:hint="eastAsia"/>
          <w:kern w:val="0"/>
          <w:sz w:val="24"/>
        </w:rPr>
      </w:pPr>
      <w:r w:rsidRPr="00A8743A">
        <w:rPr>
          <w:rFonts w:eastAsia="黑体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32C6B55" wp14:editId="116CF7DE">
                <wp:simplePos x="0" y="0"/>
                <wp:positionH relativeFrom="column">
                  <wp:posOffset>4057650</wp:posOffset>
                </wp:positionH>
                <wp:positionV relativeFrom="paragraph">
                  <wp:posOffset>1952625</wp:posOffset>
                </wp:positionV>
                <wp:extent cx="2466975" cy="714375"/>
                <wp:effectExtent l="457200" t="76200" r="9525" b="9525"/>
                <wp:wrapNone/>
                <wp:docPr id="8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66975" cy="714375"/>
                        </a:xfrm>
                        <a:prstGeom prst="wedgeRoundRectCallout">
                          <a:avLst>
                            <a:gd name="adj1" fmla="val -66986"/>
                            <a:gd name="adj2" fmla="val -5693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799AED" w14:textId="77777777" w:rsidR="00C01C77" w:rsidRPr="00C01C77" w:rsidRDefault="00C01C77" w:rsidP="00C01C77">
                            <w:pPr>
                              <w:rPr>
                                <w:rFonts w:ascii="宋体" w:hAnsi="宋体" w:hint="eastAsia"/>
                                <w:color w:val="FF0000"/>
                                <w:szCs w:val="21"/>
                              </w:rPr>
                            </w:pPr>
                            <w:r w:rsidRPr="008A5EA2"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正文：中文</w:t>
                            </w:r>
                            <w:r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小</w:t>
                            </w:r>
                            <w:r w:rsidRPr="008A5EA2"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四</w:t>
                            </w:r>
                            <w:r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号宋体，西文</w:t>
                            </w:r>
                            <w:r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Times New Rome</w:t>
                            </w:r>
                            <w:r w:rsidRPr="008A5EA2">
                              <w:rPr>
                                <w:b/>
                                <w:color w:val="FF0000"/>
                                <w:szCs w:val="21"/>
                              </w:rPr>
                              <w:t>，</w:t>
                            </w:r>
                            <w:r w:rsidR="00AD44B3" w:rsidRPr="008A5EA2"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1.5</w:t>
                            </w:r>
                            <w:r w:rsidR="00AD44B3" w:rsidRPr="008A5EA2"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倍行距</w:t>
                            </w:r>
                            <w:r w:rsidRPr="008A5EA2"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，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段前、段后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0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行</w:t>
                            </w:r>
                            <w:r w:rsidR="003A187F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，两端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2C6B55" id="AutoShape 28" o:spid="_x0000_s1031" type="#_x0000_t62" style="position:absolute;left:0;text-align:left;margin-left:319.5pt;margin-top:153.75pt;width:194.25pt;height:56.2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" adj="-3669,-1498">
                <v:textbox>
                  <w:txbxContent>
                    <w:p w14:paraId="4B799AED" w14:textId="77777777" w:rsidR="00C01C77" w:rsidRPr="00C01C77" w:rsidRDefault="00C01C77" w:rsidP="00C01C77">
                      <w:pPr>
                        <w:rPr>
                          <w:rFonts w:ascii="宋体" w:hAnsi="宋体" w:hint="eastAsia"/>
                          <w:color w:val="FF0000"/>
                          <w:szCs w:val="21"/>
                        </w:rPr>
                      </w:pPr>
                      <w:r w:rsidRPr="008A5EA2">
                        <w:rPr>
                          <w:rFonts w:hint="eastAsia"/>
                          <w:b/>
                          <w:color w:val="FF0000"/>
                          <w:szCs w:val="21"/>
                        </w:rPr>
                        <w:t>正文：中文</w:t>
                      </w:r>
                      <w:r w:rsidRPr="008A5EA2">
                        <w:rPr>
                          <w:b/>
                          <w:color w:val="FF0000"/>
                          <w:szCs w:val="21"/>
                        </w:rPr>
                        <w:t>小</w:t>
                      </w:r>
                      <w:r w:rsidRPr="008A5EA2">
                        <w:rPr>
                          <w:rFonts w:hint="eastAsia"/>
                          <w:b/>
                          <w:color w:val="FF0000"/>
                          <w:szCs w:val="21"/>
                        </w:rPr>
                        <w:t>四</w:t>
                      </w:r>
                      <w:r w:rsidRPr="008A5EA2">
                        <w:rPr>
                          <w:b/>
                          <w:color w:val="FF0000"/>
                          <w:szCs w:val="21"/>
                        </w:rPr>
                        <w:t>号宋体，西文</w:t>
                      </w:r>
                      <w:r w:rsidRPr="008A5EA2">
                        <w:rPr>
                          <w:b/>
                          <w:color w:val="FF0000"/>
                          <w:szCs w:val="21"/>
                        </w:rPr>
                        <w:t>Times New Rome</w:t>
                      </w:r>
                      <w:r w:rsidRPr="008A5EA2">
                        <w:rPr>
                          <w:b/>
                          <w:color w:val="FF0000"/>
                          <w:szCs w:val="21"/>
                        </w:rPr>
                        <w:t>，</w:t>
                      </w:r>
                      <w:r w:rsidR="00AD44B3" w:rsidRPr="008A5EA2">
                        <w:rPr>
                          <w:rFonts w:hint="eastAsia"/>
                          <w:b/>
                          <w:color w:val="FF0000"/>
                          <w:szCs w:val="21"/>
                        </w:rPr>
                        <w:t>1.5</w:t>
                      </w:r>
                      <w:r w:rsidR="00AD44B3" w:rsidRPr="008A5EA2">
                        <w:rPr>
                          <w:rFonts w:hint="eastAsia"/>
                          <w:b/>
                          <w:color w:val="FF0000"/>
                          <w:szCs w:val="21"/>
                        </w:rPr>
                        <w:t>倍行距</w:t>
                      </w:r>
                      <w:r w:rsidRPr="008A5EA2">
                        <w:rPr>
                          <w:rFonts w:hint="eastAsia"/>
                          <w:b/>
                          <w:color w:val="FF0000"/>
                          <w:szCs w:val="21"/>
                        </w:rPr>
                        <w:t>，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段前、段后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0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行</w:t>
                      </w:r>
                      <w:r w:rsidR="003A187F">
                        <w:rPr>
                          <w:rFonts w:hint="eastAsia"/>
                          <w:color w:val="FF0000"/>
                          <w:szCs w:val="21"/>
                        </w:rPr>
                        <w:t>，两端对齐</w:t>
                      </w:r>
                    </w:p>
                  </w:txbxContent>
                </v:textbox>
              </v:shape>
            </w:pict>
          </mc:Fallback>
        </mc:AlternateContent>
      </w:r>
      <w:r w:rsidR="004304F5" w:rsidRPr="00A8743A">
        <w:rPr>
          <w:kern w:val="0"/>
          <w:sz w:val="24"/>
        </w:rPr>
        <w:t>供应链管理首先在西方提出，它是过去</w:t>
      </w:r>
      <w:r w:rsidR="004304F5" w:rsidRPr="00A8743A">
        <w:rPr>
          <w:kern w:val="0"/>
          <w:sz w:val="24"/>
        </w:rPr>
        <w:t>30</w:t>
      </w:r>
      <w:r w:rsidR="004304F5" w:rsidRPr="00A8743A">
        <w:rPr>
          <w:kern w:val="0"/>
          <w:sz w:val="24"/>
        </w:rPr>
        <w:t>年中逐渐发展而形成的。在</w:t>
      </w:r>
      <w:r w:rsidR="004304F5" w:rsidRPr="00A8743A">
        <w:rPr>
          <w:kern w:val="0"/>
          <w:sz w:val="24"/>
        </w:rPr>
        <w:t>20</w:t>
      </w:r>
      <w:r w:rsidR="004304F5" w:rsidRPr="00A8743A">
        <w:rPr>
          <w:kern w:val="0"/>
          <w:sz w:val="24"/>
        </w:rPr>
        <w:t>世纪</w:t>
      </w:r>
      <w:r w:rsidR="004304F5" w:rsidRPr="00A8743A">
        <w:rPr>
          <w:kern w:val="0"/>
          <w:sz w:val="24"/>
        </w:rPr>
        <w:t>70</w:t>
      </w:r>
      <w:r w:rsidR="004304F5" w:rsidRPr="00A8743A">
        <w:rPr>
          <w:kern w:val="0"/>
          <w:sz w:val="24"/>
        </w:rPr>
        <w:t>年代，主要集中</w:t>
      </w:r>
      <w:proofErr w:type="gramStart"/>
      <w:r w:rsidR="004304F5" w:rsidRPr="00A8743A">
        <w:rPr>
          <w:kern w:val="0"/>
          <w:sz w:val="24"/>
        </w:rPr>
        <w:t>于供应</w:t>
      </w:r>
      <w:proofErr w:type="gramEnd"/>
      <w:r w:rsidR="004304F5" w:rsidRPr="00A8743A">
        <w:rPr>
          <w:kern w:val="0"/>
          <w:sz w:val="24"/>
        </w:rPr>
        <w:t>链中某一特定职能企业，生产厂家、零售商、配送中心，注重的是企业内部自身的发展</w:t>
      </w:r>
      <w:r w:rsidR="004304F5" w:rsidRPr="00A8743A">
        <w:rPr>
          <w:color w:val="FF0000"/>
          <w:kern w:val="0"/>
          <w:sz w:val="24"/>
          <w:vertAlign w:val="superscript"/>
        </w:rPr>
        <w:t>[1]</w:t>
      </w:r>
      <w:r w:rsidR="004304F5" w:rsidRPr="00A8743A">
        <w:rPr>
          <w:kern w:val="0"/>
          <w:sz w:val="24"/>
        </w:rPr>
        <w:t>。随着</w:t>
      </w:r>
      <w:r w:rsidR="004304F5" w:rsidRPr="00A8743A">
        <w:rPr>
          <w:kern w:val="0"/>
          <w:sz w:val="24"/>
        </w:rPr>
        <w:t>20</w:t>
      </w:r>
      <w:r w:rsidR="004304F5" w:rsidRPr="00A8743A">
        <w:rPr>
          <w:kern w:val="0"/>
          <w:sz w:val="24"/>
        </w:rPr>
        <w:t>世纪</w:t>
      </w:r>
      <w:r w:rsidR="004304F5" w:rsidRPr="00A8743A">
        <w:rPr>
          <w:kern w:val="0"/>
          <w:sz w:val="24"/>
        </w:rPr>
        <w:t>80</w:t>
      </w:r>
      <w:r w:rsidR="004304F5" w:rsidRPr="00A8743A">
        <w:rPr>
          <w:kern w:val="0"/>
          <w:sz w:val="24"/>
        </w:rPr>
        <w:t>年代的到来，企业竞争转到如何全面提高</w:t>
      </w:r>
      <w:r w:rsidR="004304F5" w:rsidRPr="00A8743A">
        <w:rPr>
          <w:kern w:val="0"/>
          <w:sz w:val="24"/>
        </w:rPr>
        <w:t>T.Q.C.S</w:t>
      </w:r>
      <w:r w:rsidR="004304F5" w:rsidRPr="00A8743A">
        <w:rPr>
          <w:kern w:val="0"/>
          <w:sz w:val="24"/>
        </w:rPr>
        <w:t>赢得竞争，</w:t>
      </w:r>
      <w:r w:rsidR="004304F5" w:rsidRPr="00A8743A">
        <w:rPr>
          <w:kern w:val="0"/>
          <w:sz w:val="24"/>
        </w:rPr>
        <w:t>T</w:t>
      </w:r>
      <w:r w:rsidR="004304F5" w:rsidRPr="00A8743A">
        <w:rPr>
          <w:kern w:val="0"/>
          <w:sz w:val="24"/>
        </w:rPr>
        <w:t>指产品的交货时间或新产品上市时间；</w:t>
      </w:r>
      <w:r w:rsidR="004304F5" w:rsidRPr="00A8743A">
        <w:rPr>
          <w:kern w:val="0"/>
          <w:sz w:val="24"/>
        </w:rPr>
        <w:t>Q</w:t>
      </w:r>
      <w:r w:rsidR="004304F5" w:rsidRPr="00A8743A">
        <w:rPr>
          <w:kern w:val="0"/>
          <w:sz w:val="24"/>
        </w:rPr>
        <w:t>是从全面质量管理到零次品率最终发展到全面满足用户要求；</w:t>
      </w:r>
      <w:r w:rsidR="004304F5" w:rsidRPr="00A8743A">
        <w:rPr>
          <w:kern w:val="0"/>
          <w:sz w:val="24"/>
        </w:rPr>
        <w:t>C</w:t>
      </w:r>
      <w:r w:rsidR="004304F5" w:rsidRPr="00A8743A">
        <w:rPr>
          <w:kern w:val="0"/>
          <w:sz w:val="24"/>
        </w:rPr>
        <w:t>是从单一产品制造成本，发展到包括运行成本、维护成本及报废后的处理成本在内的全成本尽可能最低；</w:t>
      </w:r>
      <w:r w:rsidR="004304F5" w:rsidRPr="00A8743A">
        <w:rPr>
          <w:kern w:val="0"/>
          <w:sz w:val="24"/>
        </w:rPr>
        <w:t>S</w:t>
      </w:r>
      <w:r w:rsidR="004304F5" w:rsidRPr="00A8743A">
        <w:rPr>
          <w:kern w:val="0"/>
          <w:sz w:val="24"/>
        </w:rPr>
        <w:t>是指提供优质的售前咨询服务及售后维护、增值服务</w:t>
      </w:r>
      <w:r w:rsidR="00132D8B" w:rsidRPr="00A8743A">
        <w:rPr>
          <w:color w:val="FF0000"/>
          <w:kern w:val="0"/>
          <w:sz w:val="24"/>
          <w:vertAlign w:val="superscript"/>
        </w:rPr>
        <w:t>[</w:t>
      </w:r>
      <w:r w:rsidR="00132D8B">
        <w:rPr>
          <w:rFonts w:hint="eastAsia"/>
          <w:color w:val="FF0000"/>
          <w:kern w:val="0"/>
          <w:sz w:val="24"/>
          <w:vertAlign w:val="superscript"/>
        </w:rPr>
        <w:t>2</w:t>
      </w:r>
      <w:r w:rsidR="00132D8B" w:rsidRPr="00A8743A">
        <w:rPr>
          <w:color w:val="FF0000"/>
          <w:kern w:val="0"/>
          <w:sz w:val="24"/>
          <w:vertAlign w:val="superscript"/>
        </w:rPr>
        <w:t>]</w:t>
      </w:r>
      <w:r w:rsidR="004304F5" w:rsidRPr="00A8743A">
        <w:rPr>
          <w:kern w:val="0"/>
          <w:sz w:val="24"/>
        </w:rPr>
        <w:t>。</w:t>
      </w:r>
    </w:p>
    <w:p w14:paraId="4151FDB6" w14:textId="3CAAD4B6" w:rsidR="003A187F" w:rsidRPr="003A187F" w:rsidRDefault="00EF068D" w:rsidP="003A187F">
      <w:pPr>
        <w:spacing w:line="360" w:lineRule="auto"/>
        <w:jc w:val="center"/>
        <w:rPr>
          <w:rFonts w:hint="eastAsia"/>
          <w:kern w:val="0"/>
          <w:sz w:val="24"/>
        </w:rPr>
      </w:pPr>
      <w:r>
        <w:rPr>
          <w:rFonts w:eastAsia="黑体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4A1E5ECA" wp14:editId="6C8EC866">
                <wp:simplePos x="0" y="0"/>
                <wp:positionH relativeFrom="column">
                  <wp:posOffset>4718050</wp:posOffset>
                </wp:positionH>
                <wp:positionV relativeFrom="paragraph">
                  <wp:posOffset>1713865</wp:posOffset>
                </wp:positionV>
                <wp:extent cx="838200" cy="320675"/>
                <wp:effectExtent l="536575" t="117475" r="6350" b="9525"/>
                <wp:wrapNone/>
                <wp:docPr id="7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20675"/>
                        </a:xfrm>
                        <a:prstGeom prst="wedgeRoundRectCallout">
                          <a:avLst>
                            <a:gd name="adj1" fmla="val -106060"/>
                            <a:gd name="adj2" fmla="val -7732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BF873E" w14:textId="77777777" w:rsidR="00BE5900" w:rsidRPr="00C01C77" w:rsidRDefault="00BE5900" w:rsidP="00C01C77">
                            <w:pPr>
                              <w:rPr>
                                <w:rFonts w:ascii="宋体" w:hAnsi="宋体" w:hint="eastAsia"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图居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1E5ECA" id="AutoShape 38" o:spid="_x0000_s1032" type="#_x0000_t62" style="position:absolute;left:0;text-align:left;margin-left:371.5pt;margin-top:134.95pt;width:66pt;height:25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" adj="-12109,-5903">
                <v:textbox>
                  <w:txbxContent>
                    <w:p w14:paraId="17BF873E" w14:textId="77777777" w:rsidR="00BE5900" w:rsidRPr="00C01C77" w:rsidRDefault="00BE5900" w:rsidP="00C01C77">
                      <w:pPr>
                        <w:rPr>
                          <w:rFonts w:ascii="宋体" w:hAnsi="宋体" w:hint="eastAsia"/>
                          <w:color w:val="FF0000"/>
                          <w:szCs w:val="21"/>
                        </w:rPr>
                      </w:pPr>
                      <w:r>
                        <w:rPr>
                          <w:rFonts w:hint="eastAsia"/>
                          <w:color w:val="FF0000"/>
                          <w:szCs w:val="21"/>
                        </w:rPr>
                        <w:t>图居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A275898" wp14:editId="38F83DEA">
                <wp:simplePos x="0" y="0"/>
                <wp:positionH relativeFrom="column">
                  <wp:posOffset>-660400</wp:posOffset>
                </wp:positionH>
                <wp:positionV relativeFrom="paragraph">
                  <wp:posOffset>262890</wp:posOffset>
                </wp:positionV>
                <wp:extent cx="1593850" cy="514350"/>
                <wp:effectExtent l="6350" t="371475" r="762000" b="9525"/>
                <wp:wrapNone/>
                <wp:docPr id="6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3850" cy="514350"/>
                        </a:xfrm>
                        <a:prstGeom prst="wedgeRoundRectCallout">
                          <a:avLst>
                            <a:gd name="adj1" fmla="val 97213"/>
                            <a:gd name="adj2" fmla="val -11518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53B971" w14:textId="77777777" w:rsidR="00132D8B" w:rsidRPr="008A5EA2" w:rsidRDefault="00132D8B" w:rsidP="00C01C77">
                            <w:pPr>
                              <w:rPr>
                                <w:rFonts w:ascii="宋体" w:hAnsi="宋体" w:hint="eastAsia"/>
                                <w:b/>
                                <w:color w:val="FF0000"/>
                                <w:szCs w:val="21"/>
                              </w:rPr>
                            </w:pPr>
                            <w:r w:rsidRPr="008A5EA2">
                              <w:rPr>
                                <w:rFonts w:ascii="宋体" w:hAnsi="宋体" w:hint="eastAsia"/>
                                <w:b/>
                                <w:color w:val="FF0000"/>
                                <w:szCs w:val="21"/>
                              </w:rPr>
                              <w:t>参考文献在正文中要按顺序引用</w:t>
                            </w:r>
                            <w:r w:rsidR="00E43ECD" w:rsidRPr="008A5EA2">
                              <w:rPr>
                                <w:rFonts w:ascii="宋体" w:hAnsi="宋体" w:hint="eastAsia"/>
                                <w:b/>
                                <w:color w:val="FF0000"/>
                                <w:szCs w:val="21"/>
                              </w:rPr>
                              <w:t>（上标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275898" id="AutoShape 35" o:spid="_x0000_s1033" type="#_x0000_t62" style="position:absolute;left:0;text-align:left;margin-left:-52pt;margin-top:20.7pt;width:125.5pt;height:40.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" adj="31798,-14080">
                <v:textbox>
                  <w:txbxContent>
                    <w:p w14:paraId="7D53B971" w14:textId="77777777" w:rsidR="00132D8B" w:rsidRPr="008A5EA2" w:rsidRDefault="00132D8B" w:rsidP="00C01C77">
                      <w:pPr>
                        <w:rPr>
                          <w:rFonts w:ascii="宋体" w:hAnsi="宋体" w:hint="eastAsia"/>
                          <w:b/>
                          <w:color w:val="FF0000"/>
                          <w:szCs w:val="21"/>
                        </w:rPr>
                      </w:pPr>
                      <w:r w:rsidRPr="008A5EA2">
                        <w:rPr>
                          <w:rFonts w:ascii="宋体" w:hAnsi="宋体" w:hint="eastAsia"/>
                          <w:b/>
                          <w:color w:val="FF0000"/>
                          <w:szCs w:val="21"/>
                        </w:rPr>
                        <w:t>参考文献在正文中要按顺序引用</w:t>
                      </w:r>
                      <w:r w:rsidR="00E43ECD" w:rsidRPr="008A5EA2">
                        <w:rPr>
                          <w:rFonts w:ascii="宋体" w:hAnsi="宋体" w:hint="eastAsia"/>
                          <w:b/>
                          <w:color w:val="FF0000"/>
                          <w:szCs w:val="21"/>
                        </w:rPr>
                        <w:t>（上标）</w:t>
                      </w:r>
                    </w:p>
                  </w:txbxContent>
                </v:textbox>
              </v:shape>
            </w:pict>
          </mc:Fallback>
        </mc:AlternateContent>
      </w:r>
      <w:r w:rsidRPr="00BB5CDF">
        <w:rPr>
          <w:noProof/>
          <w:color w:val="0000FF"/>
          <w:kern w:val="0"/>
        </w:rPr>
        <w:drawing>
          <wp:inline distT="0" distB="0" distL="0" distR="0" wp14:anchorId="227E7BEA" wp14:editId="112548E1">
            <wp:extent cx="2352675" cy="25431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F02F7" w14:textId="77777777" w:rsidR="003A187F" w:rsidRPr="00BE5900" w:rsidRDefault="003A187F" w:rsidP="003A187F">
      <w:pPr>
        <w:adjustRightInd w:val="0"/>
        <w:snapToGrid w:val="0"/>
        <w:spacing w:afterLines="50" w:after="156" w:line="400" w:lineRule="exact"/>
        <w:jc w:val="center"/>
        <w:rPr>
          <w:rFonts w:hint="eastAsia"/>
          <w:color w:val="FF0000"/>
          <w:kern w:val="0"/>
          <w:szCs w:val="21"/>
        </w:rPr>
      </w:pPr>
      <w:r w:rsidRPr="00BE5900">
        <w:rPr>
          <w:rFonts w:hint="eastAsia"/>
          <w:color w:val="FF0000"/>
          <w:kern w:val="0"/>
          <w:szCs w:val="21"/>
        </w:rPr>
        <w:t>图</w:t>
      </w:r>
      <w:r w:rsidRPr="00BE5900">
        <w:rPr>
          <w:rFonts w:hint="eastAsia"/>
          <w:color w:val="FF0000"/>
          <w:kern w:val="0"/>
          <w:szCs w:val="21"/>
        </w:rPr>
        <w:t xml:space="preserve">1 </w:t>
      </w:r>
      <w:r w:rsidRPr="00BE5900">
        <w:rPr>
          <w:rFonts w:hint="eastAsia"/>
          <w:color w:val="FF0000"/>
          <w:kern w:val="0"/>
          <w:szCs w:val="21"/>
        </w:rPr>
        <w:t>图标题在图下方，居中，</w:t>
      </w:r>
      <w:r w:rsidRPr="00BE5900">
        <w:rPr>
          <w:rFonts w:hint="eastAsia"/>
          <w:color w:val="FF0000"/>
          <w:kern w:val="0"/>
          <w:szCs w:val="21"/>
        </w:rPr>
        <w:t>5</w:t>
      </w:r>
      <w:r w:rsidRPr="00BE5900">
        <w:rPr>
          <w:rFonts w:hint="eastAsia"/>
          <w:color w:val="FF0000"/>
          <w:kern w:val="0"/>
          <w:szCs w:val="21"/>
        </w:rPr>
        <w:t>号字号</w:t>
      </w:r>
    </w:p>
    <w:p w14:paraId="00A17B07" w14:textId="77777777" w:rsidR="003A187F" w:rsidRPr="00BE5900" w:rsidRDefault="003A187F" w:rsidP="003A187F">
      <w:pPr>
        <w:adjustRightInd w:val="0"/>
        <w:snapToGrid w:val="0"/>
        <w:spacing w:beforeLines="50" w:before="156"/>
        <w:jc w:val="center"/>
        <w:rPr>
          <w:rFonts w:hint="eastAsia"/>
          <w:color w:val="FF0000"/>
          <w:szCs w:val="21"/>
        </w:rPr>
      </w:pPr>
      <w:r w:rsidRPr="00BE5900">
        <w:rPr>
          <w:rFonts w:hint="eastAsia"/>
          <w:color w:val="FF0000"/>
          <w:szCs w:val="21"/>
        </w:rPr>
        <w:lastRenderedPageBreak/>
        <w:t>表</w:t>
      </w:r>
      <w:r w:rsidRPr="00BE5900">
        <w:rPr>
          <w:rFonts w:hint="eastAsia"/>
          <w:color w:val="FF0000"/>
          <w:szCs w:val="21"/>
        </w:rPr>
        <w:t xml:space="preserve">1  </w:t>
      </w:r>
      <w:r w:rsidRPr="00BE5900">
        <w:rPr>
          <w:rFonts w:hint="eastAsia"/>
          <w:color w:val="FF0000"/>
          <w:szCs w:val="21"/>
        </w:rPr>
        <w:t>表标题在表格上方，居中，</w:t>
      </w:r>
      <w:r w:rsidRPr="00BE5900">
        <w:rPr>
          <w:rFonts w:hint="eastAsia"/>
          <w:color w:val="FF0000"/>
          <w:szCs w:val="21"/>
        </w:rPr>
        <w:t>5</w:t>
      </w:r>
      <w:r w:rsidRPr="00BE5900">
        <w:rPr>
          <w:rFonts w:hint="eastAsia"/>
          <w:color w:val="FF0000"/>
          <w:szCs w:val="21"/>
        </w:rPr>
        <w:t>号字号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40"/>
        <w:gridCol w:w="2128"/>
        <w:gridCol w:w="1980"/>
      </w:tblGrid>
      <w:tr w:rsidR="003A187F" w:rsidRPr="00F515A1" w14:paraId="51E3B929" w14:textId="77777777" w:rsidTr="0090346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840" w:type="dxa"/>
            <w:vAlign w:val="center"/>
          </w:tcPr>
          <w:p w14:paraId="4DF95EFC" w14:textId="77777777" w:rsidR="003A187F" w:rsidRPr="00BE5900" w:rsidRDefault="003A187F" w:rsidP="003A187F">
            <w:pPr>
              <w:autoSpaceDE w:val="0"/>
              <w:autoSpaceDN w:val="0"/>
              <w:adjustRightInd w:val="0"/>
              <w:snapToGrid w:val="0"/>
              <w:spacing w:before="60" w:after="60"/>
              <w:jc w:val="center"/>
              <w:rPr>
                <w:rFonts w:hint="eastAsia"/>
                <w:color w:val="FF0000"/>
                <w:szCs w:val="21"/>
              </w:rPr>
            </w:pPr>
            <w:r w:rsidRPr="00BE5900">
              <w:rPr>
                <w:rFonts w:hint="eastAsia"/>
                <w:color w:val="FF0000"/>
                <w:szCs w:val="21"/>
              </w:rPr>
              <w:t>表格内单</w:t>
            </w:r>
            <w:proofErr w:type="gramStart"/>
            <w:r w:rsidRPr="00BE5900">
              <w:rPr>
                <w:rFonts w:hint="eastAsia"/>
                <w:color w:val="FF0000"/>
                <w:szCs w:val="21"/>
              </w:rPr>
              <w:t>倍</w:t>
            </w:r>
            <w:proofErr w:type="gramEnd"/>
            <w:r w:rsidRPr="00BE5900">
              <w:rPr>
                <w:rFonts w:hint="eastAsia"/>
                <w:color w:val="FF0000"/>
                <w:szCs w:val="21"/>
              </w:rPr>
              <w:t>行距</w:t>
            </w:r>
          </w:p>
        </w:tc>
        <w:tc>
          <w:tcPr>
            <w:tcW w:w="2128" w:type="dxa"/>
            <w:vAlign w:val="center"/>
          </w:tcPr>
          <w:p w14:paraId="72BDCBA9" w14:textId="77777777" w:rsidR="003A187F" w:rsidRPr="00BE5900" w:rsidRDefault="003A187F" w:rsidP="0090346A">
            <w:pPr>
              <w:autoSpaceDE w:val="0"/>
              <w:autoSpaceDN w:val="0"/>
              <w:adjustRightInd w:val="0"/>
              <w:snapToGrid w:val="0"/>
              <w:spacing w:before="60" w:after="60"/>
              <w:ind w:left="-51"/>
              <w:jc w:val="center"/>
              <w:rPr>
                <w:rFonts w:hint="eastAsia"/>
                <w:color w:val="FF0000"/>
                <w:szCs w:val="21"/>
              </w:rPr>
            </w:pPr>
            <w:r w:rsidRPr="00BE5900">
              <w:rPr>
                <w:rFonts w:hint="eastAsia"/>
                <w:color w:val="FF0000"/>
                <w:szCs w:val="21"/>
              </w:rPr>
              <w:t xml:space="preserve"> </w:t>
            </w:r>
            <w:r w:rsidRPr="00BE5900">
              <w:rPr>
                <w:rFonts w:hint="eastAsia"/>
                <w:color w:val="FF0000"/>
                <w:szCs w:val="21"/>
              </w:rPr>
              <w:t>总的原则是美观</w:t>
            </w:r>
          </w:p>
        </w:tc>
        <w:tc>
          <w:tcPr>
            <w:tcW w:w="1980" w:type="dxa"/>
            <w:vAlign w:val="center"/>
          </w:tcPr>
          <w:p w14:paraId="763B0961" w14:textId="77777777" w:rsidR="003A187F" w:rsidRPr="00BE5900" w:rsidRDefault="003A187F" w:rsidP="003A187F">
            <w:pPr>
              <w:autoSpaceDE w:val="0"/>
              <w:autoSpaceDN w:val="0"/>
              <w:adjustRightInd w:val="0"/>
              <w:snapToGrid w:val="0"/>
              <w:spacing w:before="60" w:after="60"/>
              <w:ind w:left="-51"/>
              <w:jc w:val="center"/>
              <w:rPr>
                <w:rFonts w:hint="eastAsia"/>
                <w:color w:val="FF0000"/>
                <w:szCs w:val="21"/>
              </w:rPr>
            </w:pPr>
            <w:r w:rsidRPr="00BE5900">
              <w:rPr>
                <w:rFonts w:hint="eastAsia"/>
                <w:color w:val="FF0000"/>
                <w:szCs w:val="21"/>
              </w:rPr>
              <w:t>第一行是表标题行</w:t>
            </w:r>
          </w:p>
        </w:tc>
      </w:tr>
      <w:tr w:rsidR="003A187F" w:rsidRPr="00F515A1" w14:paraId="6ADCB35C" w14:textId="77777777" w:rsidTr="0090346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840" w:type="dxa"/>
            <w:vAlign w:val="center"/>
          </w:tcPr>
          <w:p w14:paraId="28433B87" w14:textId="77777777" w:rsidR="003A187F" w:rsidRPr="00BE5900" w:rsidRDefault="003A187F" w:rsidP="003A187F">
            <w:pPr>
              <w:autoSpaceDE w:val="0"/>
              <w:autoSpaceDN w:val="0"/>
              <w:adjustRightInd w:val="0"/>
              <w:snapToGrid w:val="0"/>
              <w:spacing w:before="60" w:after="60"/>
              <w:jc w:val="center"/>
              <w:rPr>
                <w:rFonts w:hint="eastAsia"/>
                <w:color w:val="FF0000"/>
                <w:szCs w:val="21"/>
              </w:rPr>
            </w:pPr>
            <w:r w:rsidRPr="00BE5900">
              <w:rPr>
                <w:rFonts w:hint="eastAsia"/>
                <w:color w:val="FF0000"/>
                <w:szCs w:val="21"/>
              </w:rPr>
              <w:t>单元格对齐方式：居中</w:t>
            </w:r>
          </w:p>
        </w:tc>
        <w:tc>
          <w:tcPr>
            <w:tcW w:w="2128" w:type="dxa"/>
            <w:vAlign w:val="center"/>
          </w:tcPr>
          <w:p w14:paraId="364F7785" w14:textId="77777777" w:rsidR="003A187F" w:rsidRPr="00F515A1" w:rsidRDefault="003A187F" w:rsidP="0090346A">
            <w:pPr>
              <w:autoSpaceDE w:val="0"/>
              <w:autoSpaceDN w:val="0"/>
              <w:adjustRightInd w:val="0"/>
              <w:snapToGrid w:val="0"/>
              <w:spacing w:before="60" w:after="60"/>
              <w:jc w:val="center"/>
              <w:rPr>
                <w:rFonts w:hint="eastAsia"/>
                <w:szCs w:val="21"/>
              </w:rPr>
            </w:pPr>
            <w:r w:rsidRPr="00F515A1">
              <w:rPr>
                <w:position w:val="-12"/>
                <w:szCs w:val="21"/>
              </w:rPr>
              <w:object w:dxaOrig="499" w:dyaOrig="360" w14:anchorId="6964786D">
                <v:shape id="_x0000_i1026" type="#_x0000_t75" style="width:24.75pt;height:18pt" o:ole="">
                  <v:imagedata r:id="rId13" o:title=""/>
                </v:shape>
                <o:OLEObject Type="Embed" ProgID="Equation.3" ShapeID="_x0000_i1026" DrawAspect="Content" ObjectID="_1669107490" r:id="rId14"/>
              </w:object>
            </w:r>
          </w:p>
        </w:tc>
        <w:tc>
          <w:tcPr>
            <w:tcW w:w="1980" w:type="dxa"/>
            <w:vAlign w:val="center"/>
          </w:tcPr>
          <w:p w14:paraId="21A8FC1D" w14:textId="508421FC" w:rsidR="003A187F" w:rsidRPr="00F515A1" w:rsidRDefault="00EF068D" w:rsidP="0090346A">
            <w:pPr>
              <w:autoSpaceDE w:val="0"/>
              <w:autoSpaceDN w:val="0"/>
              <w:adjustRightInd w:val="0"/>
              <w:snapToGrid w:val="0"/>
              <w:spacing w:before="60" w:after="60"/>
              <w:jc w:val="center"/>
              <w:rPr>
                <w:rFonts w:hint="eastAsia"/>
                <w:szCs w:val="21"/>
              </w:rPr>
            </w:pPr>
            <w:r>
              <w:rPr>
                <w:rFonts w:eastAsia="黑体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4E6CE52F" wp14:editId="440009C8">
                      <wp:simplePos x="0" y="0"/>
                      <wp:positionH relativeFrom="column">
                        <wp:posOffset>1690370</wp:posOffset>
                      </wp:positionH>
                      <wp:positionV relativeFrom="paragraph">
                        <wp:posOffset>130175</wp:posOffset>
                      </wp:positionV>
                      <wp:extent cx="772160" cy="320675"/>
                      <wp:effectExtent l="544195" t="117475" r="7620" b="9525"/>
                      <wp:wrapNone/>
                      <wp:docPr id="5" name="AutoShape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2160" cy="320675"/>
                              </a:xfrm>
                              <a:prstGeom prst="wedgeRoundRectCallout">
                                <a:avLst>
                                  <a:gd name="adj1" fmla="val -110856"/>
                                  <a:gd name="adj2" fmla="val -77329"/>
                                  <a:gd name="adj3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183681" w14:textId="77777777" w:rsidR="00BE5900" w:rsidRPr="00C01C77" w:rsidRDefault="00BE5900" w:rsidP="00C01C77">
                                  <w:pPr>
                                    <w:rPr>
                                      <w:rFonts w:ascii="宋体" w:hAnsi="宋体" w:hint="eastAsia"/>
                                      <w:color w:val="FF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Cs w:val="21"/>
                                    </w:rPr>
                                    <w:t>表居中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6CE52F" id="AutoShape 39" o:spid="_x0000_s1034" type="#_x0000_t62" style="position:absolute;left:0;text-align:left;margin-left:133.1pt;margin-top:10.25pt;width:60.8pt;height:25.2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" adj="-13145,-5903">
                      <v:textbox>
                        <w:txbxContent>
                          <w:p w14:paraId="22183681" w14:textId="77777777" w:rsidR="00BE5900" w:rsidRPr="00C01C77" w:rsidRDefault="00BE5900" w:rsidP="00C01C77">
                            <w:pPr>
                              <w:rPr>
                                <w:rFonts w:ascii="宋体" w:hAnsi="宋体" w:hint="eastAsia"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表居中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A187F" w:rsidRPr="00F515A1">
              <w:rPr>
                <w:position w:val="-12"/>
                <w:szCs w:val="21"/>
              </w:rPr>
              <w:object w:dxaOrig="499" w:dyaOrig="360" w14:anchorId="42A11204">
                <v:shape id="_x0000_i1027" type="#_x0000_t75" style="width:24.75pt;height:18pt" o:ole="">
                  <v:imagedata r:id="rId15" o:title=""/>
                </v:shape>
                <o:OLEObject Type="Embed" ProgID="Equation.3" ShapeID="_x0000_i1027" DrawAspect="Content" ObjectID="_1669107491" r:id="rId16"/>
              </w:object>
            </w:r>
          </w:p>
        </w:tc>
      </w:tr>
      <w:tr w:rsidR="003A187F" w:rsidRPr="00F515A1" w14:paraId="4B0F19B9" w14:textId="77777777" w:rsidTr="0090346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840" w:type="dxa"/>
            <w:vAlign w:val="center"/>
          </w:tcPr>
          <w:p w14:paraId="2FD9AD8F" w14:textId="77777777" w:rsidR="003A187F" w:rsidRPr="00F515A1" w:rsidRDefault="003A187F" w:rsidP="0090346A">
            <w:pPr>
              <w:autoSpaceDE w:val="0"/>
              <w:autoSpaceDN w:val="0"/>
              <w:adjustRightInd w:val="0"/>
              <w:snapToGrid w:val="0"/>
              <w:spacing w:before="60" w:after="60"/>
              <w:jc w:val="center"/>
              <w:rPr>
                <w:rFonts w:hint="eastAsia"/>
                <w:szCs w:val="21"/>
              </w:rPr>
            </w:pPr>
            <w:r w:rsidRPr="00F515A1">
              <w:rPr>
                <w:rFonts w:hint="eastAsia"/>
                <w:szCs w:val="21"/>
              </w:rPr>
              <w:t>不同</w:t>
            </w:r>
          </w:p>
        </w:tc>
        <w:tc>
          <w:tcPr>
            <w:tcW w:w="2128" w:type="dxa"/>
            <w:vAlign w:val="center"/>
          </w:tcPr>
          <w:p w14:paraId="4CE41865" w14:textId="77777777" w:rsidR="003A187F" w:rsidRPr="00F515A1" w:rsidRDefault="003A187F" w:rsidP="0090346A">
            <w:pPr>
              <w:autoSpaceDE w:val="0"/>
              <w:autoSpaceDN w:val="0"/>
              <w:adjustRightInd w:val="0"/>
              <w:snapToGrid w:val="0"/>
              <w:spacing w:before="60" w:after="60"/>
              <w:jc w:val="center"/>
              <w:rPr>
                <w:rFonts w:hint="eastAsia"/>
                <w:szCs w:val="21"/>
              </w:rPr>
            </w:pPr>
            <w:r w:rsidRPr="00F515A1">
              <w:rPr>
                <w:position w:val="-12"/>
                <w:szCs w:val="21"/>
              </w:rPr>
              <w:object w:dxaOrig="499" w:dyaOrig="360" w14:anchorId="383D0A68">
                <v:shape id="_x0000_i1028" type="#_x0000_t75" style="width:24.75pt;height:18pt" o:ole="">
                  <v:imagedata r:id="rId15" o:title=""/>
                </v:shape>
                <o:OLEObject Type="Embed" ProgID="Equation.3" ShapeID="_x0000_i1028" DrawAspect="Content" ObjectID="_1669107492" r:id="rId17"/>
              </w:object>
            </w:r>
          </w:p>
        </w:tc>
        <w:tc>
          <w:tcPr>
            <w:tcW w:w="1980" w:type="dxa"/>
            <w:vAlign w:val="center"/>
          </w:tcPr>
          <w:p w14:paraId="6588C58A" w14:textId="77777777" w:rsidR="003A187F" w:rsidRPr="00F515A1" w:rsidRDefault="003A187F" w:rsidP="0090346A">
            <w:pPr>
              <w:autoSpaceDE w:val="0"/>
              <w:autoSpaceDN w:val="0"/>
              <w:adjustRightInd w:val="0"/>
              <w:snapToGrid w:val="0"/>
              <w:spacing w:before="60" w:after="60"/>
              <w:jc w:val="center"/>
              <w:rPr>
                <w:rFonts w:hint="eastAsia"/>
                <w:szCs w:val="21"/>
              </w:rPr>
            </w:pPr>
            <w:r w:rsidRPr="00F515A1">
              <w:rPr>
                <w:position w:val="-12"/>
                <w:szCs w:val="21"/>
              </w:rPr>
              <w:object w:dxaOrig="499" w:dyaOrig="360" w14:anchorId="18C5014A">
                <v:shape id="_x0000_i1029" type="#_x0000_t75" style="width:24.75pt;height:18pt" o:ole="">
                  <v:imagedata r:id="rId18" o:title=""/>
                </v:shape>
                <o:OLEObject Type="Embed" ProgID="Equation.3" ShapeID="_x0000_i1029" DrawAspect="Content" ObjectID="_1669107493" r:id="rId19"/>
              </w:object>
            </w:r>
          </w:p>
        </w:tc>
      </w:tr>
    </w:tbl>
    <w:p w14:paraId="1D5A98D7" w14:textId="77777777" w:rsidR="003A187F" w:rsidRDefault="003A187F" w:rsidP="003A187F">
      <w:pPr>
        <w:spacing w:line="360" w:lineRule="auto"/>
        <w:jc w:val="center"/>
        <w:rPr>
          <w:rFonts w:hint="eastAsia"/>
          <w:kern w:val="0"/>
          <w:sz w:val="24"/>
        </w:rPr>
      </w:pPr>
    </w:p>
    <w:p w14:paraId="37A62049" w14:textId="17108199" w:rsidR="003A187F" w:rsidRPr="00BE5900" w:rsidRDefault="00EF068D" w:rsidP="003A187F">
      <w:pPr>
        <w:spacing w:line="360" w:lineRule="auto"/>
        <w:ind w:firstLineChars="200" w:firstLine="480"/>
        <w:rPr>
          <w:rFonts w:ascii="宋体" w:hAnsi="宋体" w:hint="eastAsia"/>
          <w:bCs/>
          <w:color w:val="FF0000"/>
          <w:kern w:val="0"/>
          <w:sz w:val="24"/>
        </w:rPr>
      </w:pPr>
      <w:r w:rsidRPr="00BE5900">
        <w:rPr>
          <w:rFonts w:ascii="宋体" w:hAnsi="宋体" w:hint="eastAsia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8CF2EA0" wp14:editId="2DBF1835">
                <wp:simplePos x="0" y="0"/>
                <wp:positionH relativeFrom="column">
                  <wp:posOffset>3408045</wp:posOffset>
                </wp:positionH>
                <wp:positionV relativeFrom="paragraph">
                  <wp:posOffset>310515</wp:posOffset>
                </wp:positionV>
                <wp:extent cx="2164080" cy="297180"/>
                <wp:effectExtent l="7620" t="7620" r="47625" b="381000"/>
                <wp:wrapNone/>
                <wp:docPr id="4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4080" cy="297180"/>
                        </a:xfrm>
                        <a:prstGeom prst="wedgeRoundRectCallout">
                          <a:avLst>
                            <a:gd name="adj1" fmla="val 50792"/>
                            <a:gd name="adj2" fmla="val 16965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31C4C1" w14:textId="77777777" w:rsidR="003A187F" w:rsidRPr="00400D43" w:rsidRDefault="003A187F" w:rsidP="003A187F">
                            <w:pPr>
                              <w:rPr>
                                <w:color w:val="FF0000"/>
                                <w:szCs w:val="21"/>
                              </w:rPr>
                            </w:pPr>
                            <w:r w:rsidRPr="00400D43">
                              <w:rPr>
                                <w:rFonts w:ascii="宋体" w:hAnsi="宋体" w:hint="eastAsia"/>
                                <w:color w:val="FF0000"/>
                                <w:szCs w:val="21"/>
                              </w:rPr>
                              <w:t>公式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Cs w:val="21"/>
                              </w:rPr>
                              <w:t>标号右对齐，括号用半角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CF2EA0" id="AutoShape 34" o:spid="_x0000_s1035" type="#_x0000_t62" style="position:absolute;left:0;text-align:left;margin-left:268.35pt;margin-top:24.45pt;width:170.4pt;height:23.4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" adj="21771,47446">
                <v:textbox>
                  <w:txbxContent>
                    <w:p w14:paraId="2631C4C1" w14:textId="77777777" w:rsidR="003A187F" w:rsidRPr="00400D43" w:rsidRDefault="003A187F" w:rsidP="003A187F">
                      <w:pPr>
                        <w:rPr>
                          <w:color w:val="FF0000"/>
                          <w:szCs w:val="21"/>
                        </w:rPr>
                      </w:pPr>
                      <w:r w:rsidRPr="00400D43">
                        <w:rPr>
                          <w:rFonts w:ascii="宋体" w:hAnsi="宋体" w:hint="eastAsia"/>
                          <w:color w:val="FF0000"/>
                          <w:szCs w:val="21"/>
                        </w:rPr>
                        <w:t>公式</w:t>
                      </w:r>
                      <w:r>
                        <w:rPr>
                          <w:rFonts w:ascii="宋体" w:hAnsi="宋体" w:hint="eastAsia"/>
                          <w:color w:val="FF0000"/>
                          <w:szCs w:val="21"/>
                        </w:rPr>
                        <w:t>标号右对齐，括号用半角</w:t>
                      </w:r>
                    </w:p>
                  </w:txbxContent>
                </v:textbox>
              </v:shape>
            </w:pict>
          </mc:Fallback>
        </mc:AlternateContent>
      </w:r>
      <w:r w:rsidR="003A187F" w:rsidRPr="00BE5900">
        <w:rPr>
          <w:rFonts w:ascii="宋体" w:hAnsi="宋体" w:hint="eastAsia"/>
          <w:color w:val="FF0000"/>
          <w:sz w:val="24"/>
        </w:rPr>
        <w:t>公式应在文中另起一行</w:t>
      </w:r>
      <w:r w:rsidR="00132D8B" w:rsidRPr="00BE5900">
        <w:rPr>
          <w:rFonts w:ascii="宋体" w:hAnsi="宋体" w:hint="eastAsia"/>
          <w:color w:val="FF0000"/>
          <w:sz w:val="24"/>
        </w:rPr>
        <w:t>，用公式编辑器</w:t>
      </w:r>
      <w:r w:rsidR="003A187F" w:rsidRPr="00BE5900">
        <w:rPr>
          <w:rFonts w:ascii="宋体" w:hAnsi="宋体" w:hint="eastAsia"/>
          <w:color w:val="FF0000"/>
          <w:sz w:val="24"/>
        </w:rPr>
        <w:t>。公式居中编排，后应注明序号，按顺序编排，且编号右对齐，公式大小应与正文文字配套。</w:t>
      </w:r>
    </w:p>
    <w:p w14:paraId="7B31627D" w14:textId="77777777" w:rsidR="003A187F" w:rsidRPr="0087364B" w:rsidRDefault="003A187F" w:rsidP="003A187F">
      <w:pPr>
        <w:autoSpaceDE w:val="0"/>
        <w:autoSpaceDN w:val="0"/>
        <w:spacing w:line="360" w:lineRule="auto"/>
        <w:jc w:val="right"/>
        <w:rPr>
          <w:sz w:val="24"/>
        </w:rPr>
      </w:pPr>
      <w:r w:rsidRPr="00804378">
        <w:rPr>
          <w:position w:val="-18"/>
          <w:sz w:val="24"/>
        </w:rPr>
        <w:object w:dxaOrig="2560" w:dyaOrig="520" w14:anchorId="1F3C998D">
          <v:shape id="_x0000_i1030" type="#_x0000_t75" style="width:128.25pt;height:26.25pt" o:ole="">
            <v:imagedata r:id="rId20" o:title=""/>
          </v:shape>
          <o:OLEObject Type="Embed" ProgID="Equation.DSMT4" ShapeID="_x0000_i1030" DrawAspect="Content" ObjectID="_1669107494" r:id="rId21"/>
        </w:object>
      </w:r>
      <w:r>
        <w:rPr>
          <w:rFonts w:hint="eastAsia"/>
          <w:sz w:val="24"/>
        </w:rPr>
        <w:t xml:space="preserve">                          </w:t>
      </w:r>
      <w:r>
        <w:rPr>
          <w:sz w:val="24"/>
        </w:rPr>
        <w:t>(</w:t>
      </w:r>
      <w:r>
        <w:rPr>
          <w:rFonts w:hint="eastAsia"/>
          <w:sz w:val="24"/>
        </w:rPr>
        <w:t>1</w:t>
      </w:r>
      <w:r>
        <w:rPr>
          <w:sz w:val="24"/>
        </w:rPr>
        <w:t>)</w:t>
      </w:r>
    </w:p>
    <w:p w14:paraId="309C4AAD" w14:textId="77777777" w:rsidR="003A187F" w:rsidRDefault="003A187F" w:rsidP="003A187F">
      <w:pPr>
        <w:autoSpaceDE w:val="0"/>
        <w:autoSpaceDN w:val="0"/>
        <w:spacing w:line="360" w:lineRule="auto"/>
        <w:jc w:val="right"/>
        <w:rPr>
          <w:rFonts w:hint="eastAsia"/>
          <w:sz w:val="24"/>
        </w:rPr>
      </w:pPr>
      <w:r w:rsidRPr="00430D89">
        <w:rPr>
          <w:position w:val="-18"/>
          <w:sz w:val="24"/>
        </w:rPr>
        <w:object w:dxaOrig="3460" w:dyaOrig="520" w14:anchorId="72DB7F80">
          <v:shape id="_x0000_i1031" type="#_x0000_t75" style="width:173.25pt;height:26.25pt" o:ole="">
            <v:imagedata r:id="rId22" o:title=""/>
          </v:shape>
          <o:OLEObject Type="Embed" ProgID="Equation.DSMT4" ShapeID="_x0000_i1031" DrawAspect="Content" ObjectID="_1669107495" r:id="rId23"/>
        </w:object>
      </w:r>
      <w:r>
        <w:rPr>
          <w:rFonts w:hint="eastAsia"/>
          <w:sz w:val="24"/>
        </w:rPr>
        <w:t xml:space="preserve">                   </w:t>
      </w:r>
      <w:r>
        <w:rPr>
          <w:sz w:val="24"/>
        </w:rPr>
        <w:t>(</w:t>
      </w:r>
      <w:r>
        <w:rPr>
          <w:rFonts w:hint="eastAsia"/>
          <w:sz w:val="24"/>
        </w:rPr>
        <w:t>2)</w:t>
      </w:r>
    </w:p>
    <w:p w14:paraId="76E98CA9" w14:textId="77777777" w:rsidR="003A187F" w:rsidRPr="00BE5900" w:rsidRDefault="003A187F" w:rsidP="003A187F">
      <w:pPr>
        <w:autoSpaceDE w:val="0"/>
        <w:autoSpaceDN w:val="0"/>
        <w:spacing w:line="360" w:lineRule="auto"/>
        <w:rPr>
          <w:rFonts w:hint="eastAsia"/>
          <w:color w:val="FF0000"/>
          <w:sz w:val="24"/>
        </w:rPr>
      </w:pPr>
      <w:r>
        <w:rPr>
          <w:rFonts w:hint="eastAsia"/>
          <w:sz w:val="24"/>
        </w:rPr>
        <w:t>其中，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是转置符号，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是微分符号，</w:t>
      </w:r>
      <w:r w:rsidRPr="00BE5900">
        <w:rPr>
          <w:rFonts w:hint="eastAsia"/>
          <w:color w:val="FF0000"/>
          <w:sz w:val="24"/>
        </w:rPr>
        <w:t>常数</w:t>
      </w:r>
      <w:r w:rsidRPr="00BE5900">
        <w:rPr>
          <w:rFonts w:hint="eastAsia"/>
          <w:color w:val="FF0000"/>
          <w:sz w:val="24"/>
        </w:rPr>
        <w:t>e</w:t>
      </w:r>
      <w:r w:rsidR="00132D8B" w:rsidRPr="00BE5900">
        <w:rPr>
          <w:rFonts w:hint="eastAsia"/>
          <w:color w:val="FF0000"/>
          <w:sz w:val="24"/>
        </w:rPr>
        <w:t>、数字</w:t>
      </w:r>
      <w:r w:rsidRPr="00BE5900">
        <w:rPr>
          <w:rFonts w:hint="eastAsia"/>
          <w:color w:val="FF0000"/>
          <w:sz w:val="24"/>
        </w:rPr>
        <w:t>在公式中均需采用正体，</w:t>
      </w:r>
      <w:r w:rsidR="00132D8B" w:rsidRPr="00BE5900">
        <w:rPr>
          <w:rFonts w:hint="eastAsia"/>
          <w:color w:val="FF0000"/>
          <w:sz w:val="24"/>
        </w:rPr>
        <w:t>变量采用斜体</w:t>
      </w:r>
      <w:r w:rsidRPr="00BE5900">
        <w:rPr>
          <w:rFonts w:hint="eastAsia"/>
          <w:color w:val="FF0000"/>
          <w:sz w:val="24"/>
        </w:rPr>
        <w:t>。</w:t>
      </w:r>
    </w:p>
    <w:p w14:paraId="78C629F9" w14:textId="77777777" w:rsidR="004304F5" w:rsidRPr="00A8743A" w:rsidRDefault="00673679" w:rsidP="00C01C77">
      <w:pPr>
        <w:pStyle w:val="1"/>
        <w:spacing w:after="400" w:line="400" w:lineRule="exact"/>
        <w:rPr>
          <w:rFonts w:eastAsia="黑体"/>
          <w:sz w:val="28"/>
          <w:szCs w:val="28"/>
        </w:rPr>
      </w:pPr>
      <w:bookmarkStart w:id="0" w:name="_Toc148256460"/>
      <w:bookmarkStart w:id="1" w:name="_Toc149190049"/>
      <w:r w:rsidRPr="00BE5900">
        <w:br w:type="page"/>
      </w:r>
      <w:r w:rsidR="00635DED" w:rsidRPr="00A8743A">
        <w:rPr>
          <w:rFonts w:eastAsia="黑体"/>
          <w:sz w:val="28"/>
          <w:szCs w:val="28"/>
        </w:rPr>
        <w:lastRenderedPageBreak/>
        <w:t>参考文献</w:t>
      </w:r>
    </w:p>
    <w:bookmarkEnd w:id="0"/>
    <w:bookmarkEnd w:id="1"/>
    <w:p w14:paraId="65453BF4" w14:textId="288C458D" w:rsidR="004304F5" w:rsidRPr="00A8743A" w:rsidRDefault="00EF068D" w:rsidP="00132D8B">
      <w:pPr>
        <w:kinsoku w:val="0"/>
        <w:overflowPunct w:val="0"/>
        <w:spacing w:line="360" w:lineRule="auto"/>
        <w:ind w:left="426" w:hangingChars="152" w:hanging="426"/>
        <w:rPr>
          <w:sz w:val="24"/>
        </w:rPr>
      </w:pPr>
      <w:r w:rsidRPr="00A8743A">
        <w:rPr>
          <w:rFonts w:eastAsia="黑体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9B74410" wp14:editId="3B6B9051">
                <wp:simplePos x="0" y="0"/>
                <wp:positionH relativeFrom="column">
                  <wp:posOffset>-533400</wp:posOffset>
                </wp:positionH>
                <wp:positionV relativeFrom="paragraph">
                  <wp:posOffset>-805180</wp:posOffset>
                </wp:positionV>
                <wp:extent cx="2600325" cy="693420"/>
                <wp:effectExtent l="9525" t="7620" r="9525" b="260985"/>
                <wp:wrapNone/>
                <wp:docPr id="3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00325" cy="693420"/>
                        </a:xfrm>
                        <a:prstGeom prst="wedgeRoundRectCallout">
                          <a:avLst>
                            <a:gd name="adj1" fmla="val -1282"/>
                            <a:gd name="adj2" fmla="val 84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F36A66" w14:textId="77777777" w:rsidR="00476C68" w:rsidRPr="00A8743A" w:rsidRDefault="00C01C77" w:rsidP="00476C68">
                            <w:pPr>
                              <w:rPr>
                                <w:szCs w:val="21"/>
                              </w:rPr>
                            </w:pPr>
                            <w:r w:rsidRPr="00A8743A">
                              <w:rPr>
                                <w:color w:val="FF0000"/>
                                <w:szCs w:val="21"/>
                              </w:rPr>
                              <w:t>参考文献中文小四宋体，英文小四</w:t>
                            </w:r>
                            <w:r w:rsidRPr="00A8743A">
                              <w:rPr>
                                <w:color w:val="FF0000"/>
                                <w:szCs w:val="21"/>
                              </w:rPr>
                              <w:t>Time News Roman</w:t>
                            </w:r>
                            <w:r w:rsidRPr="00A8743A">
                              <w:rPr>
                                <w:color w:val="FF0000"/>
                                <w:szCs w:val="21"/>
                              </w:rPr>
                              <w:t>，</w:t>
                            </w:r>
                            <w:r w:rsidR="00AD44B3" w:rsidRPr="00A8743A">
                              <w:rPr>
                                <w:color w:val="FF0000"/>
                                <w:szCs w:val="21"/>
                              </w:rPr>
                              <w:t>1.5</w:t>
                            </w:r>
                            <w:r w:rsidR="00AD44B3" w:rsidRPr="00A8743A">
                              <w:rPr>
                                <w:color w:val="FF0000"/>
                                <w:szCs w:val="21"/>
                              </w:rPr>
                              <w:t>倍行距，</w:t>
                            </w:r>
                            <w:r w:rsidR="00476C68" w:rsidRPr="00A8743A">
                              <w:rPr>
                                <w:color w:val="FF0000"/>
                                <w:szCs w:val="21"/>
                              </w:rPr>
                              <w:t>段前、段后</w:t>
                            </w:r>
                            <w:r w:rsidR="00476C68" w:rsidRPr="00A8743A">
                              <w:rPr>
                                <w:color w:val="FF0000"/>
                                <w:szCs w:val="21"/>
                              </w:rPr>
                              <w:t>0</w:t>
                            </w:r>
                            <w:r w:rsidR="00476C68" w:rsidRPr="00A8743A">
                              <w:rPr>
                                <w:color w:val="FF0000"/>
                                <w:szCs w:val="21"/>
                              </w:rPr>
                              <w:t>行</w:t>
                            </w:r>
                          </w:p>
                          <w:p w14:paraId="7B458EA3" w14:textId="77777777" w:rsidR="00476C68" w:rsidRPr="002C0210" w:rsidRDefault="00476C68" w:rsidP="00476C68">
                            <w:pPr>
                              <w:rPr>
                                <w:rFonts w:ascii="宋体" w:hAnsi="宋体"/>
                                <w:szCs w:val="21"/>
                              </w:rPr>
                            </w:pPr>
                          </w:p>
                          <w:p w14:paraId="367DFD46" w14:textId="77777777" w:rsidR="00C01C77" w:rsidRPr="00C01C77" w:rsidRDefault="00C01C77" w:rsidP="00C01C77">
                            <w:pPr>
                              <w:rPr>
                                <w:rFonts w:ascii="宋体" w:hAnsi="宋体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B74410" id="AutoShape 30" o:spid="_x0000_s1036" type="#_x0000_t62" style="position:absolute;left:0;text-align:left;margin-left:-42pt;margin-top:-63.4pt;width:204.75pt;height:54.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" adj="10523,29136">
                <v:textbox>
                  <w:txbxContent>
                    <w:p w14:paraId="1EF36A66" w14:textId="77777777" w:rsidR="00476C68" w:rsidRPr="00A8743A" w:rsidRDefault="00C01C77" w:rsidP="00476C68">
                      <w:pPr>
                        <w:rPr>
                          <w:szCs w:val="21"/>
                        </w:rPr>
                      </w:pPr>
                      <w:r w:rsidRPr="00A8743A">
                        <w:rPr>
                          <w:color w:val="FF0000"/>
                          <w:szCs w:val="21"/>
                        </w:rPr>
                        <w:t>参考文献中文小四宋体，英文小四</w:t>
                      </w:r>
                      <w:r w:rsidRPr="00A8743A">
                        <w:rPr>
                          <w:color w:val="FF0000"/>
                          <w:szCs w:val="21"/>
                        </w:rPr>
                        <w:t>Time News Roman</w:t>
                      </w:r>
                      <w:r w:rsidRPr="00A8743A">
                        <w:rPr>
                          <w:color w:val="FF0000"/>
                          <w:szCs w:val="21"/>
                        </w:rPr>
                        <w:t>，</w:t>
                      </w:r>
                      <w:r w:rsidR="00AD44B3" w:rsidRPr="00A8743A">
                        <w:rPr>
                          <w:color w:val="FF0000"/>
                          <w:szCs w:val="21"/>
                        </w:rPr>
                        <w:t>1.5</w:t>
                      </w:r>
                      <w:r w:rsidR="00AD44B3" w:rsidRPr="00A8743A">
                        <w:rPr>
                          <w:color w:val="FF0000"/>
                          <w:szCs w:val="21"/>
                        </w:rPr>
                        <w:t>倍行距，</w:t>
                      </w:r>
                      <w:r w:rsidR="00476C68" w:rsidRPr="00A8743A">
                        <w:rPr>
                          <w:color w:val="FF0000"/>
                          <w:szCs w:val="21"/>
                        </w:rPr>
                        <w:t>段前、段后</w:t>
                      </w:r>
                      <w:r w:rsidR="00476C68" w:rsidRPr="00A8743A">
                        <w:rPr>
                          <w:color w:val="FF0000"/>
                          <w:szCs w:val="21"/>
                        </w:rPr>
                        <w:t>0</w:t>
                      </w:r>
                      <w:r w:rsidR="00476C68" w:rsidRPr="00A8743A">
                        <w:rPr>
                          <w:color w:val="FF0000"/>
                          <w:szCs w:val="21"/>
                        </w:rPr>
                        <w:t>行</w:t>
                      </w:r>
                    </w:p>
                    <w:p w14:paraId="7B458EA3" w14:textId="77777777" w:rsidR="00476C68" w:rsidRPr="002C0210" w:rsidRDefault="00476C68" w:rsidP="00476C68">
                      <w:pPr>
                        <w:rPr>
                          <w:rFonts w:ascii="宋体" w:hAnsi="宋体"/>
                          <w:szCs w:val="21"/>
                        </w:rPr>
                      </w:pPr>
                    </w:p>
                    <w:p w14:paraId="367DFD46" w14:textId="77777777" w:rsidR="00C01C77" w:rsidRPr="00C01C77" w:rsidRDefault="00C01C77" w:rsidP="00C01C77">
                      <w:pPr>
                        <w:rPr>
                          <w:rFonts w:ascii="宋体" w:hAnsi="宋体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8743A">
        <w:rPr>
          <w:rFonts w:eastAsia="黑体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6BB0FAD" wp14:editId="5A1205F2">
                <wp:simplePos x="0" y="0"/>
                <wp:positionH relativeFrom="column">
                  <wp:posOffset>3600450</wp:posOffset>
                </wp:positionH>
                <wp:positionV relativeFrom="paragraph">
                  <wp:posOffset>-828040</wp:posOffset>
                </wp:positionV>
                <wp:extent cx="2333625" cy="716280"/>
                <wp:effectExtent l="400050" t="13335" r="9525" b="13335"/>
                <wp:wrapNone/>
                <wp:docPr id="2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33625" cy="716280"/>
                        </a:xfrm>
                        <a:prstGeom prst="wedgeRoundRectCallout">
                          <a:avLst>
                            <a:gd name="adj1" fmla="val -65917"/>
                            <a:gd name="adj2" fmla="val 1409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952FB8" w14:textId="77777777" w:rsidR="00C01C77" w:rsidRPr="00A8743A" w:rsidRDefault="00C01C77" w:rsidP="00C01C77">
                            <w:pPr>
                              <w:rPr>
                                <w:color w:val="FF0000"/>
                                <w:szCs w:val="21"/>
                              </w:rPr>
                            </w:pP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四号黑体，加黑，居中，段前间距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30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，段后间距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20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，固定行距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20</w:t>
                            </w:r>
                            <w:r w:rsidRPr="00A8743A">
                              <w:rPr>
                                <w:rFonts w:hint="eastAsia"/>
                                <w:color w:val="FF0000"/>
                                <w:szCs w:val="21"/>
                              </w:rPr>
                              <w:t>磅</w:t>
                            </w:r>
                          </w:p>
                          <w:p w14:paraId="0E549DF5" w14:textId="77777777" w:rsidR="00C01C77" w:rsidRPr="00C01C77" w:rsidRDefault="00C01C77" w:rsidP="00C01C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BB0FAD" id="AutoShape 29" o:spid="_x0000_s1037" type="#_x0000_t62" style="position:absolute;left:0;text-align:left;margin-left:283.5pt;margin-top:-65.2pt;width:183.75pt;height:56.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" adj="-3438,13845">
                <v:textbox>
                  <w:txbxContent>
                    <w:p w14:paraId="78952FB8" w14:textId="77777777" w:rsidR="00C01C77" w:rsidRPr="00A8743A" w:rsidRDefault="00C01C77" w:rsidP="00C01C77">
                      <w:pPr>
                        <w:rPr>
                          <w:color w:val="FF0000"/>
                          <w:szCs w:val="21"/>
                        </w:rPr>
                      </w:pP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四号黑体，加黑，居中，段前间距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30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磅，段后间距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20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磅，固定行距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20</w:t>
                      </w:r>
                      <w:r w:rsidRPr="00A8743A">
                        <w:rPr>
                          <w:rFonts w:hint="eastAsia"/>
                          <w:color w:val="FF0000"/>
                          <w:szCs w:val="21"/>
                        </w:rPr>
                        <w:t>磅</w:t>
                      </w:r>
                    </w:p>
                    <w:p w14:paraId="0E549DF5" w14:textId="77777777" w:rsidR="00C01C77" w:rsidRPr="00C01C77" w:rsidRDefault="00C01C77" w:rsidP="00C01C77"/>
                  </w:txbxContent>
                </v:textbox>
              </v:shape>
            </w:pict>
          </mc:Fallback>
        </mc:AlternateContent>
      </w:r>
      <w:r w:rsidR="004304F5" w:rsidRPr="00A8743A">
        <w:rPr>
          <w:sz w:val="24"/>
        </w:rPr>
        <w:t>[1]</w:t>
      </w:r>
      <w:r w:rsidR="00A8743A">
        <w:rPr>
          <w:rFonts w:hint="eastAsia"/>
          <w:sz w:val="24"/>
        </w:rPr>
        <w:t xml:space="preserve"> </w:t>
      </w:r>
      <w:proofErr w:type="gramStart"/>
      <w:r w:rsidR="004304F5" w:rsidRPr="00A8743A">
        <w:rPr>
          <w:sz w:val="24"/>
        </w:rPr>
        <w:t>殷剑宏</w:t>
      </w:r>
      <w:proofErr w:type="gramEnd"/>
      <w:r w:rsidR="004304F5" w:rsidRPr="00A8743A">
        <w:rPr>
          <w:sz w:val="24"/>
        </w:rPr>
        <w:t xml:space="preserve">, </w:t>
      </w:r>
      <w:proofErr w:type="gramStart"/>
      <w:r w:rsidR="004304F5" w:rsidRPr="00A8743A">
        <w:rPr>
          <w:sz w:val="24"/>
        </w:rPr>
        <w:t>吴开亚</w:t>
      </w:r>
      <w:proofErr w:type="gramEnd"/>
      <w:r w:rsidR="004304F5" w:rsidRPr="00A8743A">
        <w:rPr>
          <w:sz w:val="24"/>
        </w:rPr>
        <w:t xml:space="preserve">. </w:t>
      </w:r>
      <w:r w:rsidR="004304F5" w:rsidRPr="00A8743A">
        <w:rPr>
          <w:sz w:val="24"/>
        </w:rPr>
        <w:t>图论及其算法</w:t>
      </w:r>
      <w:r w:rsidR="004304F5" w:rsidRPr="00A8743A">
        <w:rPr>
          <w:sz w:val="24"/>
        </w:rPr>
        <w:t xml:space="preserve">[M]. </w:t>
      </w:r>
      <w:r w:rsidR="004304F5" w:rsidRPr="00A8743A">
        <w:rPr>
          <w:sz w:val="24"/>
        </w:rPr>
        <w:t>合肥：中国科学技术大学出版社</w:t>
      </w:r>
      <w:r w:rsidR="00A8743A">
        <w:rPr>
          <w:rFonts w:hint="eastAsia"/>
          <w:sz w:val="24"/>
        </w:rPr>
        <w:t xml:space="preserve">, </w:t>
      </w:r>
      <w:r w:rsidR="004304F5" w:rsidRPr="00A8743A">
        <w:rPr>
          <w:sz w:val="24"/>
        </w:rPr>
        <w:t>2004</w:t>
      </w:r>
    </w:p>
    <w:p w14:paraId="2C19DB48" w14:textId="77777777" w:rsidR="004304F5" w:rsidRPr="00A8743A" w:rsidRDefault="004304F5" w:rsidP="00132D8B">
      <w:pPr>
        <w:tabs>
          <w:tab w:val="num" w:pos="540"/>
        </w:tabs>
        <w:kinsoku w:val="0"/>
        <w:overflowPunct w:val="0"/>
        <w:spacing w:line="360" w:lineRule="auto"/>
        <w:ind w:left="365" w:hangingChars="152" w:hanging="365"/>
        <w:rPr>
          <w:sz w:val="24"/>
        </w:rPr>
      </w:pPr>
      <w:r w:rsidRPr="00A8743A">
        <w:rPr>
          <w:sz w:val="24"/>
        </w:rPr>
        <w:t xml:space="preserve">[2] </w:t>
      </w:r>
      <w:proofErr w:type="gramStart"/>
      <w:r w:rsidR="008551B8" w:rsidRPr="00A8743A">
        <w:rPr>
          <w:sz w:val="24"/>
        </w:rPr>
        <w:t>党跃武</w:t>
      </w:r>
      <w:proofErr w:type="gramEnd"/>
      <w:r w:rsidR="008551B8" w:rsidRPr="00A8743A">
        <w:rPr>
          <w:sz w:val="24"/>
        </w:rPr>
        <w:t xml:space="preserve">, </w:t>
      </w:r>
      <w:r w:rsidRPr="00A8743A">
        <w:rPr>
          <w:sz w:val="24"/>
        </w:rPr>
        <w:t>谭祥金</w:t>
      </w:r>
      <w:r w:rsidRPr="00A8743A">
        <w:rPr>
          <w:sz w:val="24"/>
        </w:rPr>
        <w:t xml:space="preserve">. </w:t>
      </w:r>
      <w:r w:rsidRPr="00A8743A">
        <w:rPr>
          <w:sz w:val="24"/>
        </w:rPr>
        <w:t>信息管理导论</w:t>
      </w:r>
      <w:r w:rsidRPr="00A8743A">
        <w:rPr>
          <w:sz w:val="24"/>
        </w:rPr>
        <w:t xml:space="preserve">[M]. </w:t>
      </w:r>
      <w:r w:rsidRPr="00A8743A">
        <w:rPr>
          <w:sz w:val="24"/>
        </w:rPr>
        <w:t>第二版</w:t>
      </w:r>
      <w:r w:rsidRPr="00A8743A">
        <w:rPr>
          <w:sz w:val="24"/>
        </w:rPr>
        <w:t xml:space="preserve">. </w:t>
      </w:r>
      <w:r w:rsidRPr="00A8743A">
        <w:rPr>
          <w:sz w:val="24"/>
        </w:rPr>
        <w:t>北京：高等教育出版社</w:t>
      </w:r>
      <w:r w:rsidR="00A8743A">
        <w:rPr>
          <w:rFonts w:hint="eastAsia"/>
          <w:sz w:val="24"/>
        </w:rPr>
        <w:t xml:space="preserve">, </w:t>
      </w:r>
      <w:r w:rsidR="00A8743A">
        <w:rPr>
          <w:sz w:val="24"/>
        </w:rPr>
        <w:t>2006</w:t>
      </w:r>
    </w:p>
    <w:p w14:paraId="76FE1240" w14:textId="77777777" w:rsidR="004304F5" w:rsidRPr="00A8743A" w:rsidRDefault="004304F5" w:rsidP="00132D8B">
      <w:pPr>
        <w:tabs>
          <w:tab w:val="num" w:pos="540"/>
        </w:tabs>
        <w:kinsoku w:val="0"/>
        <w:overflowPunct w:val="0"/>
        <w:spacing w:line="360" w:lineRule="auto"/>
        <w:ind w:left="365" w:hangingChars="152" w:hanging="365"/>
        <w:rPr>
          <w:sz w:val="24"/>
        </w:rPr>
      </w:pPr>
      <w:r w:rsidRPr="00A8743A">
        <w:rPr>
          <w:sz w:val="24"/>
        </w:rPr>
        <w:t xml:space="preserve">[3] </w:t>
      </w:r>
      <w:proofErr w:type="spellStart"/>
      <w:r w:rsidRPr="00A8743A">
        <w:rPr>
          <w:sz w:val="24"/>
        </w:rPr>
        <w:t>Pedrycz</w:t>
      </w:r>
      <w:proofErr w:type="spellEnd"/>
      <w:r w:rsidRPr="00A8743A">
        <w:rPr>
          <w:sz w:val="24"/>
        </w:rPr>
        <w:t xml:space="preserve"> W., </w:t>
      </w:r>
      <w:proofErr w:type="spellStart"/>
      <w:r w:rsidRPr="00A8743A">
        <w:rPr>
          <w:sz w:val="24"/>
        </w:rPr>
        <w:t>Gomide</w:t>
      </w:r>
      <w:proofErr w:type="spellEnd"/>
      <w:r w:rsidRPr="00A8743A">
        <w:rPr>
          <w:sz w:val="24"/>
        </w:rPr>
        <w:t xml:space="preserve"> </w:t>
      </w:r>
      <w:proofErr w:type="gramStart"/>
      <w:r w:rsidRPr="00A8743A">
        <w:rPr>
          <w:sz w:val="24"/>
        </w:rPr>
        <w:t>F..</w:t>
      </w:r>
      <w:proofErr w:type="gramEnd"/>
      <w:r w:rsidRPr="00A8743A">
        <w:rPr>
          <w:sz w:val="24"/>
        </w:rPr>
        <w:t xml:space="preserve"> An Introduction to Fuzzy Sets [M]</w:t>
      </w:r>
      <w:r w:rsidRPr="00A8743A">
        <w:rPr>
          <w:i/>
          <w:iCs/>
          <w:sz w:val="24"/>
        </w:rPr>
        <w:t>.</w:t>
      </w:r>
      <w:r w:rsidR="00A8743A">
        <w:rPr>
          <w:sz w:val="24"/>
        </w:rPr>
        <w:t xml:space="preserve"> MA: MIT Press, 1998</w:t>
      </w:r>
    </w:p>
    <w:p w14:paraId="0C0F0AD4" w14:textId="77777777" w:rsidR="004304F5" w:rsidRPr="00A8743A" w:rsidRDefault="004304F5" w:rsidP="00132D8B">
      <w:pPr>
        <w:tabs>
          <w:tab w:val="num" w:pos="540"/>
        </w:tabs>
        <w:kinsoku w:val="0"/>
        <w:overflowPunct w:val="0"/>
        <w:spacing w:line="360" w:lineRule="auto"/>
        <w:ind w:left="365" w:hangingChars="152" w:hanging="365"/>
        <w:rPr>
          <w:sz w:val="24"/>
        </w:rPr>
      </w:pPr>
      <w:r w:rsidRPr="00A8743A">
        <w:rPr>
          <w:sz w:val="24"/>
        </w:rPr>
        <w:t xml:space="preserve">[4] </w:t>
      </w:r>
      <w:r w:rsidRPr="00A8743A">
        <w:rPr>
          <w:sz w:val="24"/>
        </w:rPr>
        <w:t>廖建新</w:t>
      </w:r>
      <w:r w:rsidRPr="00A8743A">
        <w:rPr>
          <w:sz w:val="24"/>
        </w:rPr>
        <w:t xml:space="preserve">. </w:t>
      </w:r>
      <w:r w:rsidRPr="00A8743A">
        <w:rPr>
          <w:sz w:val="24"/>
        </w:rPr>
        <w:t>移动智能网技术的研发现状及未来发展</w:t>
      </w:r>
      <w:r w:rsidRPr="00A8743A">
        <w:rPr>
          <w:sz w:val="24"/>
        </w:rPr>
        <w:t xml:space="preserve">[J]. </w:t>
      </w:r>
      <w:r w:rsidRPr="00A8743A">
        <w:rPr>
          <w:sz w:val="24"/>
        </w:rPr>
        <w:t>电子学报</w:t>
      </w:r>
      <w:r w:rsidRPr="00A8743A">
        <w:rPr>
          <w:sz w:val="24"/>
        </w:rPr>
        <w:t>, 2003,31(11): 1725-1731.</w:t>
      </w:r>
    </w:p>
    <w:p w14:paraId="381F17F2" w14:textId="77777777" w:rsidR="004304F5" w:rsidRPr="00A8743A" w:rsidRDefault="004304F5" w:rsidP="00132D8B">
      <w:pPr>
        <w:tabs>
          <w:tab w:val="num" w:pos="540"/>
        </w:tabs>
        <w:kinsoku w:val="0"/>
        <w:overflowPunct w:val="0"/>
        <w:spacing w:line="360" w:lineRule="auto"/>
        <w:ind w:left="365" w:hangingChars="152" w:hanging="365"/>
        <w:rPr>
          <w:sz w:val="24"/>
        </w:rPr>
      </w:pPr>
      <w:r w:rsidRPr="00A8743A">
        <w:rPr>
          <w:sz w:val="24"/>
        </w:rPr>
        <w:t xml:space="preserve">[5] </w:t>
      </w:r>
      <w:r w:rsidRPr="00A8743A">
        <w:rPr>
          <w:sz w:val="24"/>
        </w:rPr>
        <w:t>冯永新</w:t>
      </w:r>
      <w:r w:rsidRPr="00A8743A">
        <w:rPr>
          <w:sz w:val="24"/>
        </w:rPr>
        <w:t xml:space="preserve">, </w:t>
      </w:r>
      <w:r w:rsidRPr="00A8743A">
        <w:rPr>
          <w:sz w:val="24"/>
        </w:rPr>
        <w:t>刘治国</w:t>
      </w:r>
      <w:r w:rsidRPr="00A8743A">
        <w:rPr>
          <w:sz w:val="24"/>
        </w:rPr>
        <w:t xml:space="preserve">, </w:t>
      </w:r>
      <w:proofErr w:type="gramStart"/>
      <w:r w:rsidRPr="00A8743A">
        <w:rPr>
          <w:sz w:val="24"/>
        </w:rPr>
        <w:t>姜月秋</w:t>
      </w:r>
      <w:proofErr w:type="gramEnd"/>
      <w:r w:rsidRPr="00A8743A">
        <w:rPr>
          <w:sz w:val="24"/>
        </w:rPr>
        <w:t xml:space="preserve">. </w:t>
      </w:r>
      <w:r w:rsidRPr="00A8743A">
        <w:rPr>
          <w:sz w:val="24"/>
        </w:rPr>
        <w:t>一个应用于移动自组网络管理的簇生成算法</w:t>
      </w:r>
      <w:r w:rsidRPr="00A8743A">
        <w:rPr>
          <w:sz w:val="24"/>
        </w:rPr>
        <w:t xml:space="preserve">[J]. </w:t>
      </w:r>
      <w:r w:rsidRPr="00A8743A">
        <w:rPr>
          <w:sz w:val="24"/>
        </w:rPr>
        <w:t>软件学报</w:t>
      </w:r>
      <w:r w:rsidR="00A8743A">
        <w:rPr>
          <w:sz w:val="24"/>
        </w:rPr>
        <w:t>, 2003, 14(1): 132-138</w:t>
      </w:r>
    </w:p>
    <w:p w14:paraId="1BE669D8" w14:textId="77777777" w:rsidR="004304F5" w:rsidRPr="00A8743A" w:rsidRDefault="004304F5" w:rsidP="00132D8B">
      <w:pPr>
        <w:tabs>
          <w:tab w:val="num" w:pos="540"/>
        </w:tabs>
        <w:kinsoku w:val="0"/>
        <w:overflowPunct w:val="0"/>
        <w:spacing w:line="360" w:lineRule="auto"/>
        <w:ind w:left="365" w:hangingChars="152" w:hanging="365"/>
        <w:rPr>
          <w:sz w:val="24"/>
        </w:rPr>
      </w:pPr>
      <w:r w:rsidRPr="00A8743A">
        <w:rPr>
          <w:sz w:val="24"/>
        </w:rPr>
        <w:t xml:space="preserve">[6] Wong V. and Leung V. Location </w:t>
      </w:r>
      <w:r w:rsidR="00693C42">
        <w:rPr>
          <w:rFonts w:hint="eastAsia"/>
          <w:sz w:val="24"/>
        </w:rPr>
        <w:t>M</w:t>
      </w:r>
      <w:r w:rsidRPr="00A8743A">
        <w:rPr>
          <w:sz w:val="24"/>
        </w:rPr>
        <w:t xml:space="preserve">anagement for </w:t>
      </w:r>
      <w:r w:rsidR="00693C42">
        <w:rPr>
          <w:rFonts w:hint="eastAsia"/>
          <w:sz w:val="24"/>
        </w:rPr>
        <w:t>N</w:t>
      </w:r>
      <w:r w:rsidRPr="00A8743A">
        <w:rPr>
          <w:sz w:val="24"/>
        </w:rPr>
        <w:t xml:space="preserve">ext </w:t>
      </w:r>
      <w:r w:rsidR="00693C42">
        <w:rPr>
          <w:rFonts w:hint="eastAsia"/>
          <w:sz w:val="24"/>
        </w:rPr>
        <w:t>G</w:t>
      </w:r>
      <w:r w:rsidRPr="00A8743A">
        <w:rPr>
          <w:sz w:val="24"/>
        </w:rPr>
        <w:t>ener</w:t>
      </w:r>
      <w:r w:rsidR="00B505DF" w:rsidRPr="00A8743A">
        <w:rPr>
          <w:sz w:val="24"/>
        </w:rPr>
        <w:t xml:space="preserve">ation </w:t>
      </w:r>
      <w:r w:rsidR="00693C42">
        <w:rPr>
          <w:rFonts w:hint="eastAsia"/>
          <w:sz w:val="24"/>
        </w:rPr>
        <w:t>P</w:t>
      </w:r>
      <w:r w:rsidR="00B505DF" w:rsidRPr="00A8743A">
        <w:rPr>
          <w:sz w:val="24"/>
        </w:rPr>
        <w:t xml:space="preserve">ersonal </w:t>
      </w:r>
      <w:r w:rsidR="00693C42">
        <w:rPr>
          <w:rFonts w:hint="eastAsia"/>
          <w:sz w:val="24"/>
        </w:rPr>
        <w:t>C</w:t>
      </w:r>
      <w:r w:rsidR="00B505DF" w:rsidRPr="00A8743A">
        <w:rPr>
          <w:sz w:val="24"/>
        </w:rPr>
        <w:t>ommunication</w:t>
      </w:r>
      <w:r w:rsidRPr="00A8743A">
        <w:rPr>
          <w:sz w:val="24"/>
        </w:rPr>
        <w:t xml:space="preserve"> </w:t>
      </w:r>
      <w:r w:rsidR="00693C42">
        <w:rPr>
          <w:rFonts w:hint="eastAsia"/>
          <w:sz w:val="24"/>
        </w:rPr>
        <w:t>N</w:t>
      </w:r>
      <w:r w:rsidRPr="00A8743A">
        <w:rPr>
          <w:sz w:val="24"/>
        </w:rPr>
        <w:t>etworks[J]. IEEE Network, 2000, 14(10): 18</w:t>
      </w:r>
      <w:r w:rsidR="00A8743A">
        <w:rPr>
          <w:rFonts w:hint="eastAsia"/>
          <w:sz w:val="24"/>
        </w:rPr>
        <w:t>-</w:t>
      </w:r>
      <w:r w:rsidR="00A8743A">
        <w:rPr>
          <w:sz w:val="24"/>
        </w:rPr>
        <w:t>24</w:t>
      </w:r>
    </w:p>
    <w:p w14:paraId="71774F85" w14:textId="77777777" w:rsidR="00132D8B" w:rsidRDefault="00132D8B" w:rsidP="00132D8B">
      <w:pPr>
        <w:spacing w:line="360" w:lineRule="auto"/>
        <w:ind w:firstLineChars="200" w:firstLine="480"/>
        <w:rPr>
          <w:rFonts w:hAnsi="宋体" w:hint="eastAsia"/>
          <w:sz w:val="24"/>
        </w:rPr>
      </w:pPr>
    </w:p>
    <w:p w14:paraId="0932892C" w14:textId="77777777" w:rsidR="00132D8B" w:rsidRDefault="00132D8B" w:rsidP="00132D8B">
      <w:pPr>
        <w:spacing w:line="360" w:lineRule="auto"/>
        <w:ind w:firstLineChars="200" w:firstLine="480"/>
        <w:rPr>
          <w:rFonts w:hAnsi="宋体" w:hint="eastAsia"/>
          <w:sz w:val="24"/>
        </w:rPr>
      </w:pPr>
    </w:p>
    <w:p w14:paraId="72C5072B" w14:textId="77777777" w:rsidR="00132D8B" w:rsidRDefault="00132D8B" w:rsidP="00132D8B">
      <w:pPr>
        <w:spacing w:line="360" w:lineRule="auto"/>
        <w:ind w:firstLineChars="200" w:firstLine="480"/>
        <w:rPr>
          <w:rFonts w:hAnsi="宋体" w:hint="eastAsia"/>
          <w:sz w:val="24"/>
        </w:rPr>
      </w:pPr>
    </w:p>
    <w:p w14:paraId="0BB0E094" w14:textId="77777777" w:rsidR="00132D8B" w:rsidRPr="00132D8B" w:rsidRDefault="00132D8B" w:rsidP="00132D8B">
      <w:pPr>
        <w:spacing w:line="360" w:lineRule="auto"/>
        <w:ind w:firstLineChars="200" w:firstLine="482"/>
        <w:rPr>
          <w:rFonts w:hAnsi="宋体" w:hint="eastAsia"/>
          <w:b/>
          <w:color w:val="FF0000"/>
          <w:sz w:val="24"/>
        </w:rPr>
      </w:pPr>
      <w:r w:rsidRPr="00132D8B">
        <w:rPr>
          <w:rFonts w:hAnsi="宋体" w:hint="eastAsia"/>
          <w:b/>
          <w:color w:val="FF0000"/>
          <w:sz w:val="24"/>
        </w:rPr>
        <w:t>说明：</w:t>
      </w:r>
    </w:p>
    <w:p w14:paraId="1BA44D3C" w14:textId="77777777" w:rsidR="00132D8B" w:rsidRPr="00E43ECD" w:rsidRDefault="00132D8B" w:rsidP="00132D8B">
      <w:pPr>
        <w:spacing w:line="360" w:lineRule="auto"/>
        <w:ind w:firstLineChars="200" w:firstLine="480"/>
        <w:rPr>
          <w:color w:val="FF0000"/>
          <w:sz w:val="24"/>
        </w:rPr>
      </w:pPr>
      <w:r w:rsidRPr="00E43ECD">
        <w:rPr>
          <w:rFonts w:hAnsi="宋体"/>
          <w:color w:val="FF0000"/>
          <w:sz w:val="24"/>
        </w:rPr>
        <w:t>参考文献</w:t>
      </w:r>
      <w:r w:rsidR="00E43ECD" w:rsidRPr="00E43ECD">
        <w:rPr>
          <w:rFonts w:hAnsi="宋体"/>
          <w:color w:val="FF0000"/>
          <w:sz w:val="24"/>
        </w:rPr>
        <w:t>另起一页</w:t>
      </w:r>
      <w:r w:rsidR="00E43ECD" w:rsidRPr="00E43ECD">
        <w:rPr>
          <w:rFonts w:hAnsi="宋体" w:hint="eastAsia"/>
          <w:color w:val="FF0000"/>
          <w:sz w:val="24"/>
        </w:rPr>
        <w:t>，</w:t>
      </w:r>
      <w:r w:rsidRPr="00E43ECD">
        <w:rPr>
          <w:rFonts w:hAnsi="宋体"/>
          <w:color w:val="FF0000"/>
          <w:sz w:val="24"/>
        </w:rPr>
        <w:t>应按文中引用出现的顺序列全，附于文末。</w:t>
      </w:r>
    </w:p>
    <w:p w14:paraId="0933A482" w14:textId="77777777" w:rsidR="00132D8B" w:rsidRDefault="00132D8B" w:rsidP="00132D8B">
      <w:pPr>
        <w:spacing w:line="360" w:lineRule="auto"/>
        <w:ind w:right="-1134" w:firstLineChars="200" w:firstLine="480"/>
        <w:rPr>
          <w:rFonts w:hAnsi="宋体" w:hint="eastAsia"/>
          <w:sz w:val="24"/>
        </w:rPr>
      </w:pPr>
      <w:r w:rsidRPr="00C7767F">
        <w:rPr>
          <w:rFonts w:hAnsi="宋体"/>
          <w:sz w:val="24"/>
        </w:rPr>
        <w:t>根据</w:t>
      </w:r>
      <w:r w:rsidRPr="00C7767F">
        <w:rPr>
          <w:sz w:val="24"/>
        </w:rPr>
        <w:t xml:space="preserve">GB 3469 </w:t>
      </w:r>
      <w:r w:rsidRPr="00C7767F">
        <w:rPr>
          <w:rFonts w:hAnsi="宋体"/>
          <w:sz w:val="24"/>
        </w:rPr>
        <w:t>规定，以单字母方式标识各种参考文献类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4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845"/>
      </w:tblGrid>
      <w:tr w:rsidR="00132D8B" w:rsidRPr="003C2ABC" w14:paraId="22A6EC1D" w14:textId="77777777" w:rsidTr="0090346A">
        <w:trPr>
          <w:trHeight w:val="883"/>
          <w:jc w:val="center"/>
        </w:trPr>
        <w:tc>
          <w:tcPr>
            <w:tcW w:w="1244" w:type="dxa"/>
            <w:shd w:val="clear" w:color="auto" w:fill="auto"/>
            <w:vAlign w:val="center"/>
          </w:tcPr>
          <w:p w14:paraId="1D3ABB10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 w:rsidRPr="003C2ABC">
              <w:rPr>
                <w:rFonts w:hint="eastAsia"/>
              </w:rPr>
              <w:t>参考文献类型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71271240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专著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02F41F5C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论文集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6A63B482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析出论文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0E10BFE4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报纸文章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339E3E15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期刊文章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58C08491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学位论文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6CAA9FD1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报告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68C1F967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准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7489D495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专利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6AD551B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其他文献</w:t>
            </w:r>
          </w:p>
        </w:tc>
      </w:tr>
      <w:tr w:rsidR="00132D8B" w:rsidRPr="003C2ABC" w14:paraId="1D63F555" w14:textId="77777777" w:rsidTr="0090346A">
        <w:trPr>
          <w:trHeight w:val="775"/>
          <w:jc w:val="center"/>
        </w:trPr>
        <w:tc>
          <w:tcPr>
            <w:tcW w:w="1244" w:type="dxa"/>
            <w:shd w:val="clear" w:color="auto" w:fill="auto"/>
            <w:vAlign w:val="center"/>
          </w:tcPr>
          <w:p w14:paraId="78BCDF4F" w14:textId="77777777" w:rsidR="00132D8B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文献类</w:t>
            </w:r>
          </w:p>
          <w:p w14:paraId="00CFE48C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识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427F724D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M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2E50CA98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6C78E742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754CB819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N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1B3F914B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J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70B5A79C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03EC02D0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103491D9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S</w:t>
            </w:r>
          </w:p>
        </w:tc>
        <w:tc>
          <w:tcPr>
            <w:tcW w:w="737" w:type="dxa"/>
            <w:shd w:val="clear" w:color="auto" w:fill="auto"/>
            <w:vAlign w:val="center"/>
          </w:tcPr>
          <w:p w14:paraId="4BCBF2B8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A2B6238" w14:textId="77777777" w:rsidR="00132D8B" w:rsidRPr="003C2ABC" w:rsidRDefault="00132D8B" w:rsidP="0090346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Z</w:t>
            </w:r>
          </w:p>
        </w:tc>
      </w:tr>
    </w:tbl>
    <w:p w14:paraId="1EC78271" w14:textId="77777777" w:rsidR="00132D8B" w:rsidRDefault="00132D8B" w:rsidP="00132D8B">
      <w:pPr>
        <w:spacing w:line="360" w:lineRule="auto"/>
        <w:ind w:firstLineChars="200" w:firstLine="480"/>
        <w:rPr>
          <w:rFonts w:hint="eastAsia"/>
          <w:sz w:val="24"/>
        </w:rPr>
      </w:pPr>
    </w:p>
    <w:p w14:paraId="66E3E43E" w14:textId="77777777" w:rsidR="00132D8B" w:rsidRDefault="00132D8B" w:rsidP="00132D8B">
      <w:pPr>
        <w:spacing w:line="360" w:lineRule="auto"/>
        <w:ind w:firstLineChars="200" w:firstLine="480"/>
        <w:rPr>
          <w:rFonts w:hint="eastAsia"/>
          <w:sz w:val="24"/>
        </w:rPr>
      </w:pPr>
      <w:r w:rsidRPr="00C7767F">
        <w:rPr>
          <w:rFonts w:hint="eastAsia"/>
          <w:sz w:val="24"/>
        </w:rPr>
        <w:t>对于数据库，计算机程序及光盘图书等电子文献类型的参考文献，以下列字母为标识</w:t>
      </w:r>
      <w:r>
        <w:rPr>
          <w:rFonts w:hint="eastAsia"/>
          <w:sz w:val="24"/>
        </w:rPr>
        <w:t>：</w:t>
      </w:r>
    </w:p>
    <w:tbl>
      <w:tblPr>
        <w:tblW w:w="0" w:type="auto"/>
        <w:tblInd w:w="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02"/>
        <w:gridCol w:w="2322"/>
        <w:gridCol w:w="2322"/>
        <w:gridCol w:w="1892"/>
      </w:tblGrid>
      <w:tr w:rsidR="00132D8B" w:rsidRPr="0090346A" w14:paraId="40292D59" w14:textId="77777777" w:rsidTr="0090346A">
        <w:trPr>
          <w:trHeight w:val="637"/>
        </w:trPr>
        <w:tc>
          <w:tcPr>
            <w:tcW w:w="2002" w:type="dxa"/>
            <w:shd w:val="clear" w:color="auto" w:fill="auto"/>
            <w:vAlign w:val="center"/>
          </w:tcPr>
          <w:p w14:paraId="4FB80B65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参考文献类型</w:t>
            </w:r>
          </w:p>
        </w:tc>
        <w:tc>
          <w:tcPr>
            <w:tcW w:w="2322" w:type="dxa"/>
            <w:shd w:val="clear" w:color="auto" w:fill="auto"/>
            <w:vAlign w:val="center"/>
          </w:tcPr>
          <w:p w14:paraId="6299F89B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数据库（网上）</w:t>
            </w:r>
          </w:p>
        </w:tc>
        <w:tc>
          <w:tcPr>
            <w:tcW w:w="2322" w:type="dxa"/>
            <w:shd w:val="clear" w:color="auto" w:fill="auto"/>
            <w:vAlign w:val="center"/>
          </w:tcPr>
          <w:p w14:paraId="47E3471F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计算机程序（磁盘）</w:t>
            </w:r>
          </w:p>
        </w:tc>
        <w:tc>
          <w:tcPr>
            <w:tcW w:w="1892" w:type="dxa"/>
            <w:shd w:val="clear" w:color="auto" w:fill="auto"/>
            <w:vAlign w:val="center"/>
          </w:tcPr>
          <w:p w14:paraId="752C50EB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光盘图书</w:t>
            </w:r>
          </w:p>
        </w:tc>
      </w:tr>
      <w:tr w:rsidR="00132D8B" w:rsidRPr="0090346A" w14:paraId="17DE8A36" w14:textId="77777777" w:rsidTr="0090346A">
        <w:trPr>
          <w:trHeight w:val="615"/>
        </w:trPr>
        <w:tc>
          <w:tcPr>
            <w:tcW w:w="2002" w:type="dxa"/>
            <w:shd w:val="clear" w:color="auto" w:fill="auto"/>
            <w:vAlign w:val="center"/>
          </w:tcPr>
          <w:p w14:paraId="06BD916B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文献类型标识</w:t>
            </w:r>
          </w:p>
        </w:tc>
        <w:tc>
          <w:tcPr>
            <w:tcW w:w="2322" w:type="dxa"/>
            <w:shd w:val="clear" w:color="auto" w:fill="auto"/>
            <w:vAlign w:val="center"/>
          </w:tcPr>
          <w:p w14:paraId="3180606E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DB</w:t>
            </w:r>
            <w:r w:rsidRPr="0090346A">
              <w:rPr>
                <w:rFonts w:hint="eastAsia"/>
                <w:sz w:val="24"/>
              </w:rPr>
              <w:t>（</w:t>
            </w:r>
            <w:r w:rsidRPr="0090346A">
              <w:rPr>
                <w:rFonts w:hint="eastAsia"/>
                <w:sz w:val="24"/>
              </w:rPr>
              <w:t>DB/OL</w:t>
            </w:r>
            <w:r w:rsidRPr="0090346A">
              <w:rPr>
                <w:rFonts w:hint="eastAsia"/>
                <w:sz w:val="24"/>
              </w:rPr>
              <w:t>）</w:t>
            </w:r>
          </w:p>
        </w:tc>
        <w:tc>
          <w:tcPr>
            <w:tcW w:w="2322" w:type="dxa"/>
            <w:shd w:val="clear" w:color="auto" w:fill="auto"/>
            <w:vAlign w:val="center"/>
          </w:tcPr>
          <w:p w14:paraId="25003C65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CP</w:t>
            </w:r>
            <w:r w:rsidRPr="0090346A">
              <w:rPr>
                <w:rFonts w:hint="eastAsia"/>
                <w:sz w:val="24"/>
              </w:rPr>
              <w:t>（</w:t>
            </w:r>
            <w:r w:rsidRPr="0090346A">
              <w:rPr>
                <w:rFonts w:hint="eastAsia"/>
                <w:sz w:val="24"/>
              </w:rPr>
              <w:t>CP/DK</w:t>
            </w:r>
            <w:r w:rsidRPr="0090346A">
              <w:rPr>
                <w:rFonts w:hint="eastAsia"/>
                <w:sz w:val="24"/>
              </w:rPr>
              <w:t>）</w:t>
            </w:r>
          </w:p>
        </w:tc>
        <w:tc>
          <w:tcPr>
            <w:tcW w:w="1892" w:type="dxa"/>
            <w:shd w:val="clear" w:color="auto" w:fill="auto"/>
            <w:vAlign w:val="center"/>
          </w:tcPr>
          <w:p w14:paraId="1519BFC4" w14:textId="77777777" w:rsidR="00132D8B" w:rsidRPr="0090346A" w:rsidRDefault="00132D8B" w:rsidP="0090346A">
            <w:pPr>
              <w:adjustRightInd w:val="0"/>
              <w:snapToGrid w:val="0"/>
              <w:spacing w:line="400" w:lineRule="exact"/>
              <w:ind w:right="-13"/>
              <w:jc w:val="center"/>
              <w:rPr>
                <w:rFonts w:hint="eastAsia"/>
                <w:sz w:val="24"/>
              </w:rPr>
            </w:pPr>
            <w:r w:rsidRPr="0090346A">
              <w:rPr>
                <w:rFonts w:hint="eastAsia"/>
                <w:sz w:val="24"/>
              </w:rPr>
              <w:t>M/CD</w:t>
            </w:r>
          </w:p>
        </w:tc>
      </w:tr>
    </w:tbl>
    <w:p w14:paraId="4F690272" w14:textId="77777777" w:rsidR="00132D8B" w:rsidRDefault="00132D8B" w:rsidP="000F7EA1">
      <w:pPr>
        <w:spacing w:beforeLines="30" w:before="93" w:afterLines="30" w:after="93" w:line="360" w:lineRule="auto"/>
        <w:rPr>
          <w:rFonts w:hint="eastAsia"/>
          <w:color w:val="FF0000"/>
          <w:sz w:val="24"/>
        </w:rPr>
      </w:pPr>
    </w:p>
    <w:sectPr w:rsidR="00132D8B" w:rsidSect="00673679">
      <w:pgSz w:w="11906" w:h="16838" w:code="9"/>
      <w:pgMar w:top="1440" w:right="1440" w:bottom="1440" w:left="1440" w:header="907" w:footer="90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F4B371" w14:textId="77777777" w:rsidR="004B6F5E" w:rsidRDefault="004B6F5E" w:rsidP="00F23DA1">
      <w:r>
        <w:separator/>
      </w:r>
    </w:p>
  </w:endnote>
  <w:endnote w:type="continuationSeparator" w:id="0">
    <w:p w14:paraId="00C08D0D" w14:textId="77777777" w:rsidR="004B6F5E" w:rsidRDefault="004B6F5E" w:rsidP="00F23D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41CE7C" w14:textId="77777777" w:rsidR="004B6F5E" w:rsidRDefault="004B6F5E" w:rsidP="00F23DA1">
      <w:r>
        <w:separator/>
      </w:r>
    </w:p>
  </w:footnote>
  <w:footnote w:type="continuationSeparator" w:id="0">
    <w:p w14:paraId="6DDC310C" w14:textId="77777777" w:rsidR="004B6F5E" w:rsidRDefault="004B6F5E" w:rsidP="00F23D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098C34" w14:textId="77777777" w:rsidR="00D6777C" w:rsidRDefault="00D6777C" w:rsidP="0028095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3"/>
    <w:multiLevelType w:val="singleLevel"/>
    <w:tmpl w:val="00000003"/>
    <w:lvl w:ilvl="0">
      <w:start w:val="1"/>
      <w:numFmt w:val="decimal"/>
      <w:suff w:val="nothing"/>
      <w:lvlText w:val="%1."/>
      <w:lvlJc w:val="left"/>
    </w:lvl>
  </w:abstractNum>
  <w:abstractNum w:abstractNumId="1" w15:restartNumberingAfterBreak="0">
    <w:nsid w:val="00000006"/>
    <w:multiLevelType w:val="singleLevel"/>
    <w:tmpl w:val="00000006"/>
    <w:lvl w:ilvl="0">
      <w:start w:val="1"/>
      <w:numFmt w:val="decimal"/>
      <w:suff w:val="nothing"/>
      <w:lvlText w:val="%1."/>
      <w:lvlJc w:val="left"/>
    </w:lvl>
  </w:abstractNum>
  <w:abstractNum w:abstractNumId="2" w15:restartNumberingAfterBreak="0">
    <w:nsid w:val="7FCC14B0"/>
    <w:multiLevelType w:val="hybridMultilevel"/>
    <w:tmpl w:val="74EC18CE"/>
    <w:lvl w:ilvl="0" w:tplc="89BC9472">
      <w:start w:val="1"/>
      <w:numFmt w:val="decimal"/>
      <w:lvlText w:val="%1、"/>
      <w:lvlJc w:val="left"/>
      <w:pPr>
        <w:tabs>
          <w:tab w:val="num" w:pos="1155"/>
        </w:tabs>
        <w:ind w:left="11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4F51"/>
    <w:rsid w:val="00026383"/>
    <w:rsid w:val="00042A8F"/>
    <w:rsid w:val="00065C06"/>
    <w:rsid w:val="000A40ED"/>
    <w:rsid w:val="000A45F1"/>
    <w:rsid w:val="000A547D"/>
    <w:rsid w:val="000F7EA1"/>
    <w:rsid w:val="00124493"/>
    <w:rsid w:val="00132D8B"/>
    <w:rsid w:val="00190294"/>
    <w:rsid w:val="00191DDB"/>
    <w:rsid w:val="001A3FF4"/>
    <w:rsid w:val="001A5318"/>
    <w:rsid w:val="00207826"/>
    <w:rsid w:val="00267884"/>
    <w:rsid w:val="0028095D"/>
    <w:rsid w:val="003339B7"/>
    <w:rsid w:val="0033475C"/>
    <w:rsid w:val="0035164A"/>
    <w:rsid w:val="0035420E"/>
    <w:rsid w:val="00354F47"/>
    <w:rsid w:val="00367202"/>
    <w:rsid w:val="003A187F"/>
    <w:rsid w:val="003D501A"/>
    <w:rsid w:val="00415614"/>
    <w:rsid w:val="0042304C"/>
    <w:rsid w:val="004304F5"/>
    <w:rsid w:val="0045544B"/>
    <w:rsid w:val="00460BEF"/>
    <w:rsid w:val="00476C68"/>
    <w:rsid w:val="004B6F5E"/>
    <w:rsid w:val="004C42CC"/>
    <w:rsid w:val="004E4685"/>
    <w:rsid w:val="0050104B"/>
    <w:rsid w:val="00577B54"/>
    <w:rsid w:val="005B6148"/>
    <w:rsid w:val="005D6A95"/>
    <w:rsid w:val="005E097F"/>
    <w:rsid w:val="005E54D8"/>
    <w:rsid w:val="005F747B"/>
    <w:rsid w:val="0061326F"/>
    <w:rsid w:val="0063424E"/>
    <w:rsid w:val="00635DED"/>
    <w:rsid w:val="0065714E"/>
    <w:rsid w:val="00673679"/>
    <w:rsid w:val="00693C42"/>
    <w:rsid w:val="00710E8E"/>
    <w:rsid w:val="00723B18"/>
    <w:rsid w:val="00756D16"/>
    <w:rsid w:val="007570B3"/>
    <w:rsid w:val="007710D2"/>
    <w:rsid w:val="00795881"/>
    <w:rsid w:val="007C555D"/>
    <w:rsid w:val="00816506"/>
    <w:rsid w:val="00837782"/>
    <w:rsid w:val="00847B93"/>
    <w:rsid w:val="008551B8"/>
    <w:rsid w:val="008A5EA2"/>
    <w:rsid w:val="008E2F7B"/>
    <w:rsid w:val="008F3613"/>
    <w:rsid w:val="00901F60"/>
    <w:rsid w:val="0090346A"/>
    <w:rsid w:val="00970BD2"/>
    <w:rsid w:val="009C05AE"/>
    <w:rsid w:val="009D630E"/>
    <w:rsid w:val="00A536CB"/>
    <w:rsid w:val="00A63684"/>
    <w:rsid w:val="00A71C33"/>
    <w:rsid w:val="00A8743A"/>
    <w:rsid w:val="00AA08D7"/>
    <w:rsid w:val="00AD44B3"/>
    <w:rsid w:val="00AD5B0A"/>
    <w:rsid w:val="00B01187"/>
    <w:rsid w:val="00B2466D"/>
    <w:rsid w:val="00B441D1"/>
    <w:rsid w:val="00B505DF"/>
    <w:rsid w:val="00B60262"/>
    <w:rsid w:val="00B649FB"/>
    <w:rsid w:val="00B80144"/>
    <w:rsid w:val="00B81482"/>
    <w:rsid w:val="00B833BA"/>
    <w:rsid w:val="00B843FD"/>
    <w:rsid w:val="00BA00C2"/>
    <w:rsid w:val="00BA1A58"/>
    <w:rsid w:val="00BA6FA1"/>
    <w:rsid w:val="00BE5900"/>
    <w:rsid w:val="00C01C77"/>
    <w:rsid w:val="00C41F65"/>
    <w:rsid w:val="00C61102"/>
    <w:rsid w:val="00D036DF"/>
    <w:rsid w:val="00D06C18"/>
    <w:rsid w:val="00D1365E"/>
    <w:rsid w:val="00D51AE2"/>
    <w:rsid w:val="00D6777C"/>
    <w:rsid w:val="00D83687"/>
    <w:rsid w:val="00D943E2"/>
    <w:rsid w:val="00DE1D03"/>
    <w:rsid w:val="00DE4F51"/>
    <w:rsid w:val="00E22754"/>
    <w:rsid w:val="00E43ECD"/>
    <w:rsid w:val="00E524B5"/>
    <w:rsid w:val="00E74A5F"/>
    <w:rsid w:val="00ED1451"/>
    <w:rsid w:val="00EF068D"/>
    <w:rsid w:val="00F23DA1"/>
    <w:rsid w:val="00F30CC6"/>
    <w:rsid w:val="00FA0152"/>
    <w:rsid w:val="00FA4395"/>
    <w:rsid w:val="00FE3C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13026DA"/>
  <w15:chartTrackingRefBased/>
  <w15:docId w15:val="{2E8E0A65-A1A5-4DD9-A761-FFC30D22F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73679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B60262"/>
    <w:pPr>
      <w:keepNext/>
      <w:keepLines/>
      <w:spacing w:before="600" w:after="600" w:line="360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3">
    <w:name w:val="heading 3"/>
    <w:basedOn w:val="a"/>
    <w:next w:val="a"/>
    <w:qFormat/>
    <w:rsid w:val="00B843F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F23D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F23DA1"/>
    <w:rPr>
      <w:kern w:val="2"/>
      <w:sz w:val="18"/>
      <w:szCs w:val="18"/>
    </w:rPr>
  </w:style>
  <w:style w:type="paragraph" w:styleId="a4">
    <w:name w:val="footer"/>
    <w:basedOn w:val="a"/>
    <w:link w:val="Char0"/>
    <w:rsid w:val="00F23D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rsid w:val="00F23DA1"/>
    <w:rPr>
      <w:kern w:val="2"/>
      <w:sz w:val="18"/>
      <w:szCs w:val="18"/>
    </w:rPr>
  </w:style>
  <w:style w:type="paragraph" w:styleId="a5">
    <w:name w:val="annotation text"/>
    <w:basedOn w:val="a"/>
    <w:link w:val="Char1"/>
    <w:rsid w:val="00BA1A58"/>
    <w:pPr>
      <w:jc w:val="left"/>
    </w:pPr>
  </w:style>
  <w:style w:type="character" w:customStyle="1" w:styleId="Char1">
    <w:name w:val="批注文字 Char"/>
    <w:link w:val="a5"/>
    <w:rsid w:val="00BA1A58"/>
    <w:rPr>
      <w:kern w:val="2"/>
      <w:sz w:val="21"/>
      <w:szCs w:val="24"/>
    </w:rPr>
  </w:style>
  <w:style w:type="character" w:customStyle="1" w:styleId="1Char">
    <w:name w:val="标题 1 Char"/>
    <w:link w:val="1"/>
    <w:rsid w:val="00B60262"/>
    <w:rPr>
      <w:b/>
      <w:bCs/>
      <w:kern w:val="44"/>
      <w:sz w:val="52"/>
      <w:szCs w:val="44"/>
    </w:rPr>
  </w:style>
  <w:style w:type="character" w:customStyle="1" w:styleId="2Char">
    <w:name w:val="标题 2 Char"/>
    <w:rsid w:val="004304F5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styleId="a6">
    <w:name w:val="Title"/>
    <w:basedOn w:val="a"/>
    <w:next w:val="a"/>
    <w:link w:val="Char2"/>
    <w:qFormat/>
    <w:rsid w:val="00065C06"/>
    <w:pPr>
      <w:spacing w:before="600" w:after="600" w:line="360" w:lineRule="auto"/>
      <w:jc w:val="center"/>
      <w:outlineLvl w:val="0"/>
    </w:pPr>
    <w:rPr>
      <w:rFonts w:ascii="Cambria" w:eastAsia="黑体" w:hAnsi="Cambria"/>
      <w:b/>
      <w:bCs/>
      <w:sz w:val="32"/>
      <w:szCs w:val="32"/>
    </w:rPr>
  </w:style>
  <w:style w:type="character" w:customStyle="1" w:styleId="Char2">
    <w:name w:val="标题 Char"/>
    <w:link w:val="a6"/>
    <w:rsid w:val="00065C06"/>
    <w:rPr>
      <w:rFonts w:ascii="Cambria" w:eastAsia="黑体" w:hAnsi="Cambria" w:cs="Times New Roman"/>
      <w:b/>
      <w:bCs/>
      <w:kern w:val="2"/>
      <w:sz w:val="32"/>
      <w:szCs w:val="32"/>
    </w:rPr>
  </w:style>
  <w:style w:type="character" w:customStyle="1" w:styleId="2Char0">
    <w:name w:val="样式 标题 2 Char + 黑体 非加粗 红色"/>
    <w:rsid w:val="00065C06"/>
    <w:rPr>
      <w:rFonts w:ascii="黑体" w:eastAsia="黑体" w:hAnsi="黑体"/>
      <w:b w:val="0"/>
      <w:bCs w:val="0"/>
      <w:color w:val="auto"/>
      <w:kern w:val="2"/>
      <w:sz w:val="24"/>
      <w:szCs w:val="32"/>
      <w:lang w:val="en-US" w:eastAsia="zh-CN" w:bidi="ar-SA"/>
    </w:rPr>
  </w:style>
  <w:style w:type="paragraph" w:customStyle="1" w:styleId="10">
    <w:name w:val="样式 标题 1 + 黑体 小四"/>
    <w:basedOn w:val="1"/>
    <w:rsid w:val="00065C06"/>
    <w:rPr>
      <w:rFonts w:ascii="黑体" w:eastAsia="黑体" w:hAnsi="黑体"/>
      <w:sz w:val="28"/>
    </w:rPr>
  </w:style>
  <w:style w:type="paragraph" w:customStyle="1" w:styleId="11">
    <w:name w:val="样式 标题 1 + 黑体 小四1"/>
    <w:basedOn w:val="1"/>
    <w:rsid w:val="00065C06"/>
    <w:pPr>
      <w:spacing w:before="100" w:beforeAutospacing="1" w:after="100" w:afterAutospacing="1"/>
    </w:pPr>
    <w:rPr>
      <w:rFonts w:ascii="黑体" w:eastAsia="黑体" w:hAnsi="黑体"/>
      <w:sz w:val="24"/>
    </w:rPr>
  </w:style>
  <w:style w:type="character" w:customStyle="1" w:styleId="2Char1">
    <w:name w:val="样式 标题 2 Char + 黑体 小四 非加粗 红色"/>
    <w:rsid w:val="00635DED"/>
    <w:rPr>
      <w:rFonts w:ascii="黑体" w:eastAsia="黑体" w:hAnsi="黑体"/>
      <w:b w:val="0"/>
      <w:bCs w:val="0"/>
      <w:color w:val="auto"/>
      <w:kern w:val="2"/>
      <w:sz w:val="24"/>
      <w:szCs w:val="32"/>
      <w:lang w:val="en-US" w:eastAsia="zh-CN" w:bidi="ar-SA"/>
    </w:rPr>
  </w:style>
  <w:style w:type="paragraph" w:customStyle="1" w:styleId="12">
    <w:name w:val="样式 标题 1 + 黑体 小四毕业设计一级标题"/>
    <w:basedOn w:val="1"/>
    <w:rsid w:val="00635DED"/>
    <w:pPr>
      <w:spacing w:before="100" w:beforeAutospacing="1" w:after="100" w:afterAutospacing="1"/>
    </w:pPr>
    <w:rPr>
      <w:rFonts w:ascii="黑体" w:eastAsia="黑体" w:hAnsi="黑体"/>
      <w:sz w:val="24"/>
    </w:rPr>
  </w:style>
  <w:style w:type="paragraph" w:styleId="2">
    <w:name w:val="Body Text Indent 2"/>
    <w:basedOn w:val="a"/>
    <w:link w:val="2Char2"/>
    <w:rsid w:val="003A187F"/>
    <w:pPr>
      <w:spacing w:line="360" w:lineRule="auto"/>
      <w:ind w:firstLineChars="200" w:firstLine="480"/>
    </w:pPr>
    <w:rPr>
      <w:rFonts w:ascii="宋体" w:hAnsi="宋体"/>
      <w:sz w:val="24"/>
    </w:rPr>
  </w:style>
  <w:style w:type="character" w:customStyle="1" w:styleId="2Char2">
    <w:name w:val="正文文本缩进 2 Char"/>
    <w:link w:val="2"/>
    <w:rsid w:val="003A187F"/>
    <w:rPr>
      <w:rFonts w:ascii="宋体" w:hAnsi="宋体"/>
      <w:kern w:val="2"/>
      <w:sz w:val="24"/>
      <w:szCs w:val="24"/>
    </w:rPr>
  </w:style>
  <w:style w:type="table" w:styleId="a7">
    <w:name w:val="Table Grid"/>
    <w:basedOn w:val="a1"/>
    <w:rsid w:val="00132D8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58</Words>
  <Characters>1475</Characters>
  <Application>Microsoft Office Word</Application>
  <DocSecurity>0</DocSecurity>
  <Lines>12</Lines>
  <Paragraphs>3</Paragraphs>
  <ScaleCrop>false</ScaleCrop>
  <Company>MC SYSTEM</Company>
  <LinksUpToDate>false</LinksUpToDate>
  <CharactersWithSpaces>1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晓</dc:creator>
  <cp:keywords/>
  <cp:lastModifiedBy>宏 彭</cp:lastModifiedBy>
  <cp:revision>3</cp:revision>
  <dcterms:created xsi:type="dcterms:W3CDTF">2020-12-10T03:55:00Z</dcterms:created>
  <dcterms:modified xsi:type="dcterms:W3CDTF">2020-12-10T04:12:00Z</dcterms:modified>
</cp:coreProperties>
</file>